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23D0" w:rsidRPr="000D380B" w:rsidRDefault="001423D0" w:rsidP="00B25558">
      <w:pPr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color w:val="000000"/>
          <w:sz w:val="24"/>
          <w:szCs w:val="24"/>
        </w:rPr>
        <w:t>Рабочая программа по математике 5-9 класс</w:t>
      </w:r>
    </w:p>
    <w:p w:rsidR="00B25558" w:rsidRPr="000D380B" w:rsidRDefault="000D380B" w:rsidP="00B25558">
      <w:pPr>
        <w:pStyle w:val="a4"/>
        <w:numPr>
          <w:ilvl w:val="0"/>
          <w:numId w:val="1"/>
        </w:numPr>
        <w:ind w:left="-284" w:hanging="283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color w:val="000000"/>
          <w:sz w:val="24"/>
          <w:szCs w:val="24"/>
        </w:rPr>
        <w:t>Планируемые р</w:t>
      </w:r>
      <w:r w:rsidR="00B25558" w:rsidRPr="000D380B">
        <w:rPr>
          <w:rFonts w:ascii="Times New Roman" w:hAnsi="Times New Roman" w:cs="Times New Roman"/>
          <w:b/>
          <w:bCs/>
          <w:color w:val="000000"/>
          <w:sz w:val="24"/>
          <w:szCs w:val="24"/>
        </w:rPr>
        <w:t>езультаты изучения учебного предмета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color w:val="000000"/>
          <w:sz w:val="24"/>
          <w:szCs w:val="24"/>
        </w:rPr>
        <w:t>Личностными</w:t>
      </w:r>
      <w:r w:rsidRPr="000D380B">
        <w:rPr>
          <w:rFonts w:ascii="Times New Roman" w:hAnsi="Times New Roman" w:cs="Times New Roman"/>
          <w:color w:val="000000"/>
          <w:sz w:val="24"/>
          <w:szCs w:val="24"/>
        </w:rPr>
        <w:t> результатами освоения выпускниками основной школы программы по математике являются: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 xml:space="preserve">• умение ясно, точно, грамотно излагать свои мысли в устной и письменной форме, понимать смысл поставленной задачи, выстраивать аргументацию, приводить примеры и </w:t>
      </w:r>
      <w:proofErr w:type="spellStart"/>
      <w:r w:rsidRPr="000D380B">
        <w:rPr>
          <w:rFonts w:ascii="Times New Roman" w:hAnsi="Times New Roman" w:cs="Times New Roman"/>
          <w:color w:val="000000"/>
          <w:sz w:val="24"/>
          <w:szCs w:val="24"/>
        </w:rPr>
        <w:t>контрпримеры</w:t>
      </w:r>
      <w:proofErr w:type="spellEnd"/>
      <w:r w:rsidRPr="000D380B"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критичность мышления, умение распознавать логически некорректные высказывания, отличать гипотезу от факта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proofErr w:type="spellStart"/>
      <w:r w:rsidRPr="000D380B">
        <w:rPr>
          <w:rFonts w:ascii="Times New Roman" w:hAnsi="Times New Roman" w:cs="Times New Roman"/>
          <w:color w:val="000000"/>
          <w:sz w:val="24"/>
          <w:szCs w:val="24"/>
        </w:rPr>
        <w:t>креативность</w:t>
      </w:r>
      <w:proofErr w:type="spellEnd"/>
      <w:r w:rsidRPr="000D380B">
        <w:rPr>
          <w:rFonts w:ascii="Times New Roman" w:hAnsi="Times New Roman" w:cs="Times New Roman"/>
          <w:color w:val="000000"/>
          <w:sz w:val="24"/>
          <w:szCs w:val="24"/>
        </w:rPr>
        <w:t xml:space="preserve"> мышления, инициатива, находчивость, активность при решении математических задач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умение контролировать процесс и результат учебной математической деятельности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способность к эмоциональному восприятию математических объектов, задач, решений, рассуждений.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0D380B">
        <w:rPr>
          <w:rFonts w:ascii="Times New Roman" w:hAnsi="Times New Roman" w:cs="Times New Roman"/>
          <w:b/>
          <w:bCs/>
          <w:color w:val="000000"/>
          <w:sz w:val="24"/>
          <w:szCs w:val="24"/>
        </w:rPr>
        <w:t>Метапредметными</w:t>
      </w:r>
      <w:proofErr w:type="spellEnd"/>
      <w:r w:rsidRPr="000D380B">
        <w:rPr>
          <w:rFonts w:ascii="Times New Roman" w:hAnsi="Times New Roman" w:cs="Times New Roman"/>
          <w:b/>
          <w:bCs/>
          <w:color w:val="000000"/>
          <w:sz w:val="24"/>
          <w:szCs w:val="24"/>
        </w:rPr>
        <w:t> </w:t>
      </w:r>
      <w:r w:rsidRPr="000D380B">
        <w:rPr>
          <w:rFonts w:ascii="Times New Roman" w:hAnsi="Times New Roman" w:cs="Times New Roman"/>
          <w:color w:val="000000"/>
          <w:sz w:val="24"/>
          <w:szCs w:val="24"/>
        </w:rPr>
        <w:t>результатами освоения выпускниками основной школы программы по математике являются: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умение видеть математическую задачу в контексте проблемной ситуации в других дисциплинах, в окружающей жизни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умение находить в различных источниках информацию, необходимую для решения математических проблем, и представлять ее в понятной форме, принимать решение в условиях неполной и избыточной, точной и вероятностной информации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умение понимать и использовать математические средства наглядности (графики, диаграммы, таблицы и др.) для иллюстрации, интерпретации, аргументации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 умение выдвигать гипотезы при решении учебных задач и понимать необходимость их проверки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color w:val="000000"/>
          <w:sz w:val="24"/>
          <w:szCs w:val="24"/>
        </w:rPr>
        <w:t>•</w:t>
      </w:r>
      <w:r w:rsidRPr="000D380B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• понимать сущности алгоритмических предписаний и умение действовать в соответствии с предложенным алгоритмом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• умение самостоятельно ставить цели, выбирать и создавать алгоритмы для решения учебных математических проблем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• умение планировать и осуществлять деятельность, направленную на решение задач исследовательского характера;</w:t>
      </w:r>
    </w:p>
    <w:p w:rsidR="00B25558" w:rsidRPr="000D380B" w:rsidRDefault="00B25558" w:rsidP="00B25558">
      <w:pPr>
        <w:pStyle w:val="a4"/>
        <w:ind w:left="-284" w:hanging="283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• первоначальные представления об идеях и методах математики как универсальном языке науки и техники, средстве моделирования явлений и процессов.</w:t>
      </w:r>
    </w:p>
    <w:p w:rsidR="000D380B" w:rsidRPr="000D380B" w:rsidRDefault="00B25558" w:rsidP="000D380B">
      <w:pPr>
        <w:pStyle w:val="3"/>
        <w:spacing w:before="0" w:beforeAutospacing="0" w:after="0" w:afterAutospacing="0" w:line="360" w:lineRule="auto"/>
        <w:rPr>
          <w:b w:val="0"/>
          <w:sz w:val="24"/>
          <w:szCs w:val="24"/>
        </w:rPr>
      </w:pPr>
      <w:r w:rsidRPr="000D380B">
        <w:rPr>
          <w:color w:val="000000"/>
          <w:sz w:val="24"/>
          <w:szCs w:val="24"/>
        </w:rPr>
        <w:t>Предметные результаты</w:t>
      </w:r>
      <w:r w:rsidR="000D380B">
        <w:rPr>
          <w:color w:val="000000"/>
          <w:sz w:val="24"/>
          <w:szCs w:val="24"/>
        </w:rPr>
        <w:t>:</w:t>
      </w:r>
      <w:r w:rsidRPr="000D380B">
        <w:rPr>
          <w:color w:val="000000"/>
          <w:sz w:val="24"/>
          <w:szCs w:val="24"/>
        </w:rPr>
        <w:t xml:space="preserve"> </w:t>
      </w:r>
      <w:r w:rsidR="000D380B" w:rsidRPr="000D380B">
        <w:rPr>
          <w:b w:val="0"/>
          <w:sz w:val="24"/>
          <w:szCs w:val="24"/>
        </w:rPr>
        <w:t>Выпускник получит возможность научиться в 5-9 классах для обеспечения возможности успешного продолжения образования на базовом и углублённом уровнях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 xml:space="preserve">определять принадлежность элемента множеству, объединению и пересечению множеств; 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едставлять рациональное число в виде десятичной дроби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>записывать и округлять числовые значения реальных величин с использованием разных систем измерения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0D380B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аскладывать на множители квадратный   трёхчлен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выражений, содержащих модуль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D380B" w:rsidRPr="000D380B" w:rsidRDefault="000D380B" w:rsidP="000D380B">
      <w:pPr>
        <w:pStyle w:val="a"/>
        <w:numPr>
          <w:ilvl w:val="0"/>
          <w:numId w:val="12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0D380B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0D380B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0D380B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 xml:space="preserve">решать квадратные уравнения и уравнения, сводимые к </w:t>
      </w:r>
      <w:proofErr w:type="gramStart"/>
      <w:r w:rsidRPr="000D380B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0D380B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дробно-линейные уравнения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решать простейшие иррациональные уравнения вида </w:t>
      </w:r>
      <w:r w:rsidRPr="000D380B">
        <w:rPr>
          <w:rFonts w:ascii="Times New Roman" w:hAnsi="Times New Roman"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21.6pt" o:ole="">
            <v:imagedata r:id="rId8" o:title=""/>
          </v:shape>
          <o:OLEObject Type="Embed" ProgID="Equation.DSMT4" ShapeID="_x0000_i1025" DrawAspect="Content" ObjectID="_1597343849" r:id="rId9"/>
        </w:object>
      </w:r>
      <w:r w:rsidRPr="000D380B">
        <w:rPr>
          <w:rFonts w:ascii="Times New Roman" w:hAnsi="Times New Roman"/>
          <w:sz w:val="24"/>
          <w:szCs w:val="24"/>
        </w:rPr>
        <w:t xml:space="preserve">, </w:t>
      </w:r>
      <w:r w:rsidRPr="000D380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26" type="#_x0000_t75" style="width:83.4pt;height:21.6pt" o:ole="">
            <v:imagedata r:id="rId10" o:title=""/>
          </v:shape>
          <o:OLEObject Type="Embed" ProgID="Equation.DSMT4" ShapeID="_x0000_i1026" DrawAspect="Content" ObjectID="_1597343850" r:id="rId11"/>
        </w:object>
      </w:r>
      <w:r w:rsidRPr="000D380B">
        <w:rPr>
          <w:rFonts w:ascii="Times New Roman" w:hAnsi="Times New Roman"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уравнения вида</w:t>
      </w:r>
      <w:r w:rsidRPr="000D380B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27" type="#_x0000_t75" style="width:35.4pt;height:18pt" o:ole="">
            <v:imagedata r:id="rId12" o:title=""/>
          </v:shape>
          <o:OLEObject Type="Embed" ProgID="Equation.DSMT4" ShapeID="_x0000_i1027" DrawAspect="Content" ObjectID="_1597343851" r:id="rId13"/>
        </w:object>
      </w:r>
      <w:r w:rsidRPr="000D380B">
        <w:rPr>
          <w:rFonts w:ascii="Times New Roman" w:hAnsi="Times New Roman"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линейные уравнения и неравенства с параметрам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несложные квадратные уравнения с параметром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несложные системы линейных уравнений с параметрам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0D380B">
        <w:rPr>
          <w:rFonts w:ascii="Times New Roman" w:hAnsi="Times New Roman"/>
          <w:sz w:val="24"/>
          <w:szCs w:val="24"/>
        </w:rPr>
        <w:t>ств пр</w:t>
      </w:r>
      <w:proofErr w:type="gramEnd"/>
      <w:r w:rsidRPr="000D380B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0D380B">
        <w:rPr>
          <w:rFonts w:ascii="Times New Roman" w:hAnsi="Times New Roman"/>
          <w:sz w:val="24"/>
          <w:szCs w:val="24"/>
        </w:rPr>
        <w:t>ств пр</w:t>
      </w:r>
      <w:proofErr w:type="gramEnd"/>
      <w:r w:rsidRPr="000D380B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0D380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0D380B">
        <w:rPr>
          <w:rFonts w:ascii="Times New Roman" w:hAnsi="Times New Roman"/>
          <w:sz w:val="24"/>
          <w:szCs w:val="24"/>
        </w:rPr>
        <w:t xml:space="preserve">, монотонность функции, чётность/нечётность функции; 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0D380B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28" type="#_x0000_t75" style="width:63.6pt;height:30.6pt" o:ole="">
            <v:imagedata r:id="rId14" o:title=""/>
          </v:shape>
          <o:OLEObject Type="Embed" ProgID="Equation.DSMT4" ShapeID="_x0000_i1028" DrawAspect="Content" ObjectID="_1597343852" r:id="rId15"/>
        </w:object>
      </w:r>
      <w:r w:rsidRPr="000D380B">
        <w:rPr>
          <w:rFonts w:ascii="Times New Roman" w:hAnsi="Times New Roman"/>
          <w:sz w:val="24"/>
          <w:szCs w:val="24"/>
        </w:rPr>
        <w:t xml:space="preserve">, </w:t>
      </w:r>
      <w:r w:rsidRPr="000D380B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9" type="#_x0000_t75" style="width:39.6pt;height:18pt" o:ole="">
            <v:imagedata r:id="rId16" o:title=""/>
          </v:shape>
          <o:OLEObject Type="Embed" ProgID="Equation.DSMT4" ShapeID="_x0000_i1029" DrawAspect="Content" ObjectID="_1597343853" r:id="rId17"/>
        </w:object>
      </w:r>
      <w:r w:rsidR="005D7A9F" w:rsidRPr="000D380B">
        <w:rPr>
          <w:rFonts w:ascii="Times New Roman" w:hAnsi="Times New Roman"/>
          <w:sz w:val="24"/>
          <w:szCs w:val="24"/>
        </w:rPr>
        <w:fldChar w:fldCharType="begin"/>
      </w:r>
      <w:r w:rsidRPr="000D380B">
        <w:rPr>
          <w:rFonts w:ascii="Times New Roman" w:hAnsi="Times New Roman"/>
          <w:sz w:val="24"/>
          <w:szCs w:val="24"/>
        </w:rPr>
        <w:instrText xml:space="preserve"> QUOTE  </w:instrText>
      </w:r>
      <w:r w:rsidR="005D7A9F" w:rsidRPr="000D380B">
        <w:rPr>
          <w:rFonts w:ascii="Times New Roman" w:hAnsi="Times New Roman"/>
          <w:sz w:val="24"/>
          <w:szCs w:val="24"/>
        </w:rPr>
        <w:fldChar w:fldCharType="end"/>
      </w:r>
      <w:r w:rsidRPr="000D380B">
        <w:rPr>
          <w:rFonts w:ascii="Times New Roman" w:hAnsi="Times New Roman"/>
          <w:b/>
          <w:bCs/>
          <w:sz w:val="24"/>
          <w:szCs w:val="24"/>
        </w:rPr>
        <w:t>,</w:t>
      </w:r>
      <w:r w:rsidRPr="000D380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30" type="#_x0000_t75" style="width:36.6pt;height:18pt" o:ole="">
            <v:imagedata r:id="rId18" o:title=""/>
          </v:shape>
          <o:OLEObject Type="Embed" ProgID="Equation.DSMT4" ShapeID="_x0000_i1030" DrawAspect="Content" ObjectID="_1597343854" r:id="rId19"/>
        </w:object>
      </w:r>
      <w:fldSimple w:instr="">
        <w:r w:rsidRPr="000D380B">
          <w:rPr>
            <w:rFonts w:ascii="Times New Roman" w:eastAsia="Times New Roman" w:hAnsi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0D380B">
        <w:rPr>
          <w:rFonts w:ascii="Times New Roman" w:hAnsi="Times New Roman"/>
          <w:bCs/>
          <w:sz w:val="24"/>
          <w:szCs w:val="24"/>
        </w:rPr>
        <w:t xml:space="preserve">, </w:t>
      </w:r>
      <w:r w:rsidRPr="000D380B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1" type="#_x0000_t75" style="width:32.4pt;height:18pt" o:ole="">
            <v:imagedata r:id="rId21" o:title=""/>
          </v:shape>
          <o:OLEObject Type="Embed" ProgID="Equation.DSMT4" ShapeID="_x0000_i1031" DrawAspect="Content" ObjectID="_1597343855" r:id="rId22"/>
        </w:object>
      </w:r>
      <w:r w:rsidRPr="000D380B">
        <w:rPr>
          <w:rFonts w:ascii="Times New Roman" w:hAnsi="Times New Roman"/>
          <w:bCs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 xml:space="preserve">на примере квадратичной функции, использовать преобразования графика функции </w:t>
      </w:r>
      <w:r w:rsidRPr="000D380B">
        <w:rPr>
          <w:rFonts w:ascii="Times New Roman" w:hAnsi="Times New Roman"/>
          <w:sz w:val="24"/>
          <w:szCs w:val="24"/>
          <w:lang w:val="en-US"/>
        </w:rPr>
        <w:t>y</w:t>
      </w:r>
      <w:r w:rsidRPr="000D380B">
        <w:rPr>
          <w:rFonts w:ascii="Times New Roman" w:hAnsi="Times New Roman"/>
          <w:sz w:val="24"/>
          <w:szCs w:val="24"/>
        </w:rPr>
        <w:t>=</w:t>
      </w:r>
      <w:r w:rsidRPr="000D380B">
        <w:rPr>
          <w:rFonts w:ascii="Times New Roman" w:hAnsi="Times New Roman"/>
          <w:sz w:val="24"/>
          <w:szCs w:val="24"/>
          <w:lang w:val="en-US"/>
        </w:rPr>
        <w:t>f</w:t>
      </w:r>
      <w:r w:rsidRPr="000D380B">
        <w:rPr>
          <w:rFonts w:ascii="Times New Roman" w:hAnsi="Times New Roman"/>
          <w:sz w:val="24"/>
          <w:szCs w:val="24"/>
        </w:rPr>
        <w:t>(</w:t>
      </w:r>
      <w:r w:rsidRPr="000D380B">
        <w:rPr>
          <w:rFonts w:ascii="Times New Roman" w:hAnsi="Times New Roman"/>
          <w:sz w:val="24"/>
          <w:szCs w:val="24"/>
          <w:lang w:val="en-US"/>
        </w:rPr>
        <w:t>x</w:t>
      </w:r>
      <w:r w:rsidRPr="000D380B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0D380B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2" type="#_x0000_t75" style="width:87.6pt;height:18pt" o:ole="">
            <v:imagedata r:id="rId23" o:title=""/>
          </v:shape>
          <o:OLEObject Type="Embed" ProgID="Equation.DSMT4" ShapeID="_x0000_i1032" DrawAspect="Content" ObjectID="_1597343856" r:id="rId24"/>
        </w:object>
      </w:r>
      <w:r w:rsidRPr="000D380B">
        <w:rPr>
          <w:rFonts w:ascii="Times New Roman" w:hAnsi="Times New Roman"/>
          <w:sz w:val="24"/>
          <w:szCs w:val="24"/>
        </w:rPr>
        <w:t xml:space="preserve">; 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следовать функцию по её графику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0D380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0D380B">
        <w:rPr>
          <w:rFonts w:ascii="Times New Roman" w:hAnsi="Times New Roman"/>
          <w:sz w:val="24"/>
          <w:szCs w:val="24"/>
        </w:rPr>
        <w:t>, монотонности квадратичной функци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задачи на арифметическую и геометрическую прогрессию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0D380B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D380B">
        <w:rPr>
          <w:rFonts w:ascii="Times New Roman" w:hAnsi="Times New Roman" w:cs="Times New Roman"/>
          <w:sz w:val="24"/>
          <w:szCs w:val="24"/>
        </w:rPr>
        <w:t>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из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данной, в том числе обратные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0D380B" w:rsidRPr="000D380B" w:rsidRDefault="000D380B" w:rsidP="000D380B">
      <w:pPr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D380B" w:rsidRPr="000D380B" w:rsidRDefault="000D380B" w:rsidP="000D380B">
      <w:pPr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изученными ситуациях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lastRenderedPageBreak/>
        <w:t>решать задачи на движение по реке, рассматривая разные системы отсчета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0D380B">
        <w:rPr>
          <w:rStyle w:val="dash041e0431044b0447043d044b0439char1"/>
        </w:rPr>
        <w:t>представленную в таблицах, на диаграммах, графиках</w:t>
      </w:r>
      <w:r w:rsidRPr="000D380B">
        <w:rPr>
          <w:rFonts w:ascii="Times New Roman" w:hAnsi="Times New Roman"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извлекать, интерпретировать и преобразовывать информацию, </w:t>
      </w:r>
      <w:r w:rsidRPr="000D380B">
        <w:rPr>
          <w:rStyle w:val="dash041e0431044b0447043d044b0439char1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перировать понятиями геометрических фигур;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доказывать геометрические утверждения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владеть стандартной классификацией плоских фигур (треугольников и четырёхугольников)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использовать свойства геометрических фигур для решения </w:t>
      </w:r>
      <w:r w:rsidRPr="000D380B">
        <w:rPr>
          <w:rStyle w:val="dash041e0431044b0447043d044b0439char1"/>
        </w:rPr>
        <w:t>задач практического характера и задач из смежных дисциплин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>Отношения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отношения для решения задач, возникающих в реальной жизн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перировать представлениями о длине, площади, объёме как величинами.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равносоставленности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>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0D380B" w:rsidRPr="000D380B" w:rsidRDefault="000D380B" w:rsidP="000D380B">
      <w:pPr>
        <w:tabs>
          <w:tab w:val="left" w:pos="1134"/>
        </w:tabs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оводить вычисления на местности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Геометрические построения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Изображать геометрические фигуры по текстовому и символьному описанию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Преобразования</w:t>
      </w:r>
    </w:p>
    <w:p w:rsidR="000D380B" w:rsidRPr="000D380B" w:rsidRDefault="000D380B" w:rsidP="000D380B">
      <w:pPr>
        <w:pStyle w:val="a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0D380B" w:rsidRPr="000D380B" w:rsidRDefault="000D380B" w:rsidP="000D380B">
      <w:pPr>
        <w:pStyle w:val="a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строить фигуру, подобную </w:t>
      </w:r>
      <w:proofErr w:type="gramStart"/>
      <w:r w:rsidRPr="000D380B">
        <w:rPr>
          <w:rFonts w:ascii="Times New Roman" w:hAnsi="Times New Roman"/>
          <w:sz w:val="24"/>
          <w:szCs w:val="24"/>
        </w:rPr>
        <w:t>данной</w:t>
      </w:r>
      <w:proofErr w:type="gramEnd"/>
      <w:r w:rsidRPr="000D380B">
        <w:rPr>
          <w:rFonts w:ascii="Times New Roman" w:hAnsi="Times New Roman"/>
          <w:sz w:val="24"/>
          <w:szCs w:val="24"/>
        </w:rPr>
        <w:t>, пользоваться свойствами подобия для обоснования свойств фигур;</w:t>
      </w:r>
    </w:p>
    <w:p w:rsidR="000D380B" w:rsidRPr="000D380B" w:rsidRDefault="000D380B" w:rsidP="000D380B">
      <w:pPr>
        <w:pStyle w:val="a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1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екторы и координаты на плоскости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применять векторы и координаты для решения геометрических задач на вычисление длин, углов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0D380B">
        <w:rPr>
          <w:rFonts w:ascii="Times New Roman" w:hAnsi="Times New Roman" w:cs="Times New Roman"/>
          <w:sz w:val="24"/>
          <w:szCs w:val="24"/>
        </w:rPr>
        <w:t>;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0D380B" w:rsidRPr="000D380B" w:rsidRDefault="000D380B" w:rsidP="000D380B">
      <w:pPr>
        <w:pStyle w:val="3"/>
        <w:spacing w:before="0" w:beforeAutospacing="0" w:after="0" w:afterAutospacing="0" w:line="360" w:lineRule="auto"/>
        <w:rPr>
          <w:sz w:val="24"/>
          <w:szCs w:val="24"/>
        </w:rPr>
      </w:pPr>
      <w:bookmarkStart w:id="0" w:name="_Toc284662723"/>
      <w:bookmarkStart w:id="1" w:name="_Toc284663349"/>
      <w:r w:rsidRPr="000D380B">
        <w:rPr>
          <w:sz w:val="24"/>
          <w:szCs w:val="24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0"/>
      <w:bookmarkEnd w:id="1"/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задавать множества разными способами;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</w:t>
      </w:r>
      <w:r>
        <w:rPr>
          <w:rFonts w:ascii="Times New Roman" w:hAnsi="Times New Roman" w:cs="Times New Roman"/>
          <w:sz w:val="24"/>
          <w:szCs w:val="24"/>
        </w:rPr>
        <w:t xml:space="preserve"> над высказываниями: и, или, не </w:t>
      </w:r>
      <w:r w:rsidRPr="000D380B">
        <w:rPr>
          <w:rFonts w:ascii="Times New Roman" w:hAnsi="Times New Roman" w:cs="Times New Roman"/>
          <w:sz w:val="24"/>
          <w:szCs w:val="24"/>
        </w:rPr>
        <w:t>условные высказывания (импликации);</w:t>
      </w:r>
    </w:p>
    <w:p w:rsidR="000D380B" w:rsidRPr="000D380B" w:rsidRDefault="000D380B" w:rsidP="000D380B">
      <w:pPr>
        <w:pStyle w:val="a5"/>
        <w:numPr>
          <w:ilvl w:val="0"/>
          <w:numId w:val="8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n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равнивать действительные числа разными способами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>Свободно оперировать понятиями степени с целым и дробным показателем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доказательство свой</w:t>
      </w:r>
      <w:proofErr w:type="gramStart"/>
      <w:r w:rsidRPr="000D380B">
        <w:rPr>
          <w:rFonts w:ascii="Times New Roman" w:hAnsi="Times New Roman"/>
          <w:sz w:val="24"/>
          <w:szCs w:val="24"/>
        </w:rPr>
        <w:t>ств ст</w:t>
      </w:r>
      <w:proofErr w:type="gramEnd"/>
      <w:r w:rsidRPr="000D380B">
        <w:rPr>
          <w:rFonts w:ascii="Times New Roman" w:hAnsi="Times New Roman"/>
          <w:sz w:val="24"/>
          <w:szCs w:val="24"/>
        </w:rPr>
        <w:t>епени с целыми и дробными показателям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proofErr w:type="spellStart"/>
      <w:r w:rsidRPr="000D380B">
        <w:rPr>
          <w:rFonts w:ascii="Times New Roman" w:hAnsi="Times New Roman"/>
          <w:sz w:val="24"/>
          <w:szCs w:val="24"/>
        </w:rPr>
        <w:t>n</w:t>
      </w:r>
      <w:proofErr w:type="spellEnd"/>
      <w:r w:rsidRPr="000D380B">
        <w:rPr>
          <w:rFonts w:ascii="Times New Roman" w:hAnsi="Times New Roman"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0D380B">
        <w:rPr>
          <w:rFonts w:ascii="Times New Roman" w:hAnsi="Times New Roman"/>
          <w:sz w:val="24"/>
          <w:szCs w:val="24"/>
          <w:lang w:val="en-US"/>
        </w:rPr>
        <w:t>n</w:t>
      </w:r>
      <w:r w:rsidRPr="000D380B">
        <w:rPr>
          <w:rFonts w:ascii="Times New Roman" w:hAnsi="Times New Roman"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ули.</w:t>
      </w:r>
      <w:r w:rsidR="005D7A9F" w:rsidRPr="000D380B">
        <w:rPr>
          <w:rFonts w:ascii="Times New Roman" w:hAnsi="Times New Roman"/>
          <w:sz w:val="24"/>
          <w:szCs w:val="24"/>
        </w:rPr>
        <w:fldChar w:fldCharType="begin"/>
      </w:r>
      <w:r w:rsidRPr="000D380B">
        <w:rPr>
          <w:rFonts w:ascii="Times New Roman" w:hAnsi="Times New Roman"/>
          <w:sz w:val="24"/>
          <w:szCs w:val="24"/>
        </w:rPr>
        <w:instrText xml:space="preserve"> QUOTE </w:instrText>
      </w:r>
      <w:r w:rsidRPr="000D380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7A9F" w:rsidRPr="000D380B">
        <w:rPr>
          <w:rFonts w:ascii="Times New Roman" w:hAnsi="Times New Roman"/>
          <w:sz w:val="24"/>
          <w:szCs w:val="24"/>
        </w:rPr>
        <w:fldChar w:fldCharType="separate"/>
      </w:r>
      <w:r w:rsidRPr="000D380B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D7A9F" w:rsidRPr="000D380B">
        <w:rPr>
          <w:rFonts w:ascii="Times New Roman" w:hAnsi="Times New Roman"/>
          <w:sz w:val="24"/>
          <w:szCs w:val="24"/>
        </w:rPr>
        <w:fldChar w:fldCharType="end"/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0D380B" w:rsidRPr="000D380B" w:rsidRDefault="000D380B" w:rsidP="000D380B">
      <w:pPr>
        <w:pStyle w:val="a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0D380B">
        <w:rPr>
          <w:rFonts w:ascii="Times New Roman" w:hAnsi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0D380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0D380B">
        <w:rPr>
          <w:rFonts w:ascii="Times New Roman" w:hAnsi="Times New Roman"/>
          <w:sz w:val="24"/>
          <w:szCs w:val="24"/>
        </w:rPr>
        <w:t xml:space="preserve"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lastRenderedPageBreak/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0D380B">
        <w:rPr>
          <w:rFonts w:ascii="Times New Roman" w:hAnsi="Times New Roman"/>
          <w:sz w:val="24"/>
          <w:szCs w:val="24"/>
        </w:rPr>
        <w:t xml:space="preserve">, </w:t>
      </w:r>
      <w:r w:rsidRPr="000D380B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32.4pt;height:18pt" o:ole="">
            <v:imagedata r:id="rId21" o:title=""/>
          </v:shape>
          <o:OLEObject Type="Embed" ProgID="Equation.DSMT4" ShapeID="_x0000_i1033" DrawAspect="Content" ObjectID="_1597343857" r:id="rId26"/>
        </w:object>
      </w:r>
      <w:r w:rsidRPr="000D380B">
        <w:rPr>
          <w:rFonts w:ascii="Times New Roman" w:hAnsi="Times New Roman"/>
          <w:bCs/>
          <w:sz w:val="24"/>
          <w:szCs w:val="24"/>
        </w:rPr>
        <w:t>;</w:t>
      </w:r>
      <w:proofErr w:type="gramEnd"/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0D380B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47.4pt;height:18pt" o:ole="">
            <v:imagedata r:id="rId27" o:title=""/>
          </v:shape>
          <o:OLEObject Type="Embed" ProgID="Equation.DSMT4" ShapeID="_x0000_i1034" DrawAspect="Content" ObjectID="_1597343858" r:id="rId28"/>
        </w:object>
      </w:r>
      <w:r w:rsidRPr="000D380B">
        <w:rPr>
          <w:rFonts w:ascii="Times New Roman" w:hAnsi="Times New Roman"/>
          <w:sz w:val="24"/>
          <w:szCs w:val="24"/>
        </w:rPr>
        <w:t xml:space="preserve"> для построения графиков функций </w:t>
      </w:r>
      <w:r w:rsidRPr="000D380B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5" type="#_x0000_t75" style="width:87.6pt;height:18pt" o:ole="">
            <v:imagedata r:id="rId23" o:title=""/>
          </v:shape>
          <o:OLEObject Type="Embed" ProgID="Equation.DSMT4" ShapeID="_x0000_i1035" DrawAspect="Content" ObjectID="_1597343859" r:id="rId29"/>
        </w:object>
      </w:r>
      <w:r w:rsidRPr="000D380B">
        <w:rPr>
          <w:rFonts w:ascii="Times New Roman" w:hAnsi="Times New Roman"/>
          <w:sz w:val="24"/>
          <w:szCs w:val="24"/>
        </w:rPr>
        <w:t xml:space="preserve">; 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0D380B">
        <w:rPr>
          <w:rFonts w:ascii="Times New Roman" w:hAnsi="Times New Roman"/>
          <w:sz w:val="24"/>
          <w:szCs w:val="24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бирать наиболее удобный способ представления информации, адекватный её свойствам и целям анализа;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числять числовые характеристики выборки;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0D380B" w:rsidRPr="000D380B" w:rsidRDefault="000D380B" w:rsidP="000D380B">
      <w:pPr>
        <w:pStyle w:val="a5"/>
        <w:numPr>
          <w:ilvl w:val="0"/>
          <w:numId w:val="7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знать примеры случайных величин, и вычислять их статистические характеристики;</w:t>
      </w:r>
    </w:p>
    <w:p w:rsidR="000D380B" w:rsidRPr="000D380B" w:rsidRDefault="000D380B" w:rsidP="000D380B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0D380B" w:rsidRPr="000D380B" w:rsidRDefault="000D380B" w:rsidP="000D380B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решать задачи на вычисление </w:t>
      </w:r>
      <w:proofErr w:type="gramStart"/>
      <w:r w:rsidRPr="000D380B">
        <w:rPr>
          <w:rFonts w:ascii="Times New Roman" w:hAnsi="Times New Roman"/>
          <w:sz w:val="24"/>
          <w:szCs w:val="24"/>
        </w:rPr>
        <w:t>вероятности</w:t>
      </w:r>
      <w:proofErr w:type="gramEnd"/>
      <w:r w:rsidRPr="000D380B">
        <w:rPr>
          <w:rFonts w:ascii="Times New Roman" w:hAnsi="Times New Roman"/>
          <w:sz w:val="24"/>
          <w:szCs w:val="24"/>
        </w:rPr>
        <w:t xml:space="preserve"> в том числе с использованием формул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0D380B" w:rsidRPr="000D380B" w:rsidRDefault="000D380B" w:rsidP="000D380B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0D380B"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0D380B">
        <w:rPr>
          <w:rFonts w:ascii="Times New Roman" w:hAnsi="Times New Roman"/>
          <w:sz w:val="24"/>
          <w:szCs w:val="24"/>
        </w:rPr>
        <w:t>;</w:t>
      </w:r>
    </w:p>
    <w:p w:rsidR="000D380B" w:rsidRPr="000D380B" w:rsidRDefault="000D380B" w:rsidP="000D380B">
      <w:pPr>
        <w:pStyle w:val="a"/>
        <w:numPr>
          <w:ilvl w:val="0"/>
          <w:numId w:val="7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комбинированный</w:t>
      </w:r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>)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lastRenderedPageBreak/>
        <w:t xml:space="preserve">моделировать рассуждения при поиске решения задач с помощью </w:t>
      </w:r>
      <w:proofErr w:type="spellStart"/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граф-схемы</w:t>
      </w:r>
      <w:proofErr w:type="spellEnd"/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>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из</w:t>
      </w:r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 xml:space="preserve"> данной, в том числе обратные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.п</w:t>
      </w:r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.</w:t>
      </w:r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 xml:space="preserve"> </w:t>
      </w:r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в</w:t>
      </w:r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изученным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в процессе обучения;</w:t>
      </w:r>
    </w:p>
    <w:p w:rsidR="000D380B" w:rsidRPr="000D380B" w:rsidRDefault="000D380B" w:rsidP="000D380B">
      <w:pPr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lastRenderedPageBreak/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0D380B">
        <w:rPr>
          <w:rFonts w:ascii="Times New Roman" w:hAnsi="Times New Roman"/>
          <w:sz w:val="24"/>
          <w:szCs w:val="24"/>
          <w:lang w:eastAsia="en-US"/>
        </w:rPr>
        <w:t>с</w:t>
      </w:r>
      <w:proofErr w:type="gramEnd"/>
      <w:r w:rsidRPr="000D380B">
        <w:rPr>
          <w:rFonts w:ascii="Times New Roman" w:hAnsi="Times New Roman"/>
          <w:sz w:val="24"/>
          <w:szCs w:val="24"/>
          <w:lang w:eastAsia="en-US"/>
        </w:rPr>
        <w:t xml:space="preserve"> изученными ситуациях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ёта;</w:t>
      </w:r>
    </w:p>
    <w:p w:rsidR="000D380B" w:rsidRPr="000D380B" w:rsidRDefault="000D380B" w:rsidP="000D380B">
      <w:pPr>
        <w:pStyle w:val="a"/>
        <w:numPr>
          <w:ilvl w:val="0"/>
          <w:numId w:val="5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0D380B">
        <w:rPr>
          <w:rFonts w:ascii="Times New Roman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ост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0D380B" w:rsidRPr="000D380B" w:rsidRDefault="000D380B" w:rsidP="000D380B">
      <w:pPr>
        <w:pStyle w:val="a"/>
        <w:numPr>
          <w:ilvl w:val="0"/>
          <w:numId w:val="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0D380B" w:rsidRPr="000D380B" w:rsidRDefault="000D380B" w:rsidP="000D380B">
      <w:pPr>
        <w:pStyle w:val="a"/>
        <w:numPr>
          <w:ilvl w:val="0"/>
          <w:numId w:val="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0D380B" w:rsidRPr="000D380B" w:rsidRDefault="000D380B" w:rsidP="000D380B">
      <w:pPr>
        <w:pStyle w:val="a5"/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0D380B" w:rsidRPr="000D380B" w:rsidRDefault="000D380B" w:rsidP="000D380B">
      <w:pPr>
        <w:pStyle w:val="a5"/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0D380B" w:rsidRPr="000D380B" w:rsidRDefault="000D380B" w:rsidP="000D380B">
      <w:pPr>
        <w:pStyle w:val="a5"/>
        <w:numPr>
          <w:ilvl w:val="0"/>
          <w:numId w:val="14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формулировать и доказывать геометрические утверждения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1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составлять с использованием свойств геометрических фигур математические модели </w:t>
      </w:r>
      <w:r w:rsidRPr="000D380B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0D380B">
        <w:rPr>
          <w:rFonts w:ascii="Times New Roman" w:hAnsi="Times New Roman"/>
          <w:sz w:val="24"/>
          <w:szCs w:val="24"/>
        </w:rPr>
        <w:t>, исследовать полученные модели и интерпретировать результат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lastRenderedPageBreak/>
        <w:t>Отношения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Владеть понятием отношения как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метапредметным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>;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D380B" w:rsidRPr="000D380B" w:rsidRDefault="000D380B" w:rsidP="000D380B">
      <w:pPr>
        <w:pStyle w:val="a5"/>
        <w:numPr>
          <w:ilvl w:val="0"/>
          <w:numId w:val="6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отношения для построения и исследования математических моделей объектов реальной жизн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D380B">
        <w:rPr>
          <w:rFonts w:ascii="Times New Roman" w:hAnsi="Times New Roman" w:cs="Times New Roman"/>
          <w:sz w:val="24"/>
          <w:szCs w:val="24"/>
        </w:rPr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равносоставленность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тригонометрии;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0D380B" w:rsidRPr="000D380B" w:rsidRDefault="000D380B" w:rsidP="000D380B">
      <w:pPr>
        <w:tabs>
          <w:tab w:val="left" w:pos="1134"/>
        </w:tabs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5"/>
        <w:numPr>
          <w:ilvl w:val="0"/>
          <w:numId w:val="5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Геометрические построения</w:t>
      </w:r>
    </w:p>
    <w:p w:rsidR="000D380B" w:rsidRPr="000D380B" w:rsidRDefault="000D380B" w:rsidP="000D380B">
      <w:pPr>
        <w:pStyle w:val="a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 xml:space="preserve">Оперировать понятием набора элементов, определяющих геометрическую фигуру, </w:t>
      </w:r>
    </w:p>
    <w:p w:rsidR="000D380B" w:rsidRPr="000D380B" w:rsidRDefault="000D380B" w:rsidP="000D380B">
      <w:pPr>
        <w:pStyle w:val="a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ладеть набором методов построений циркулем и линейкой;</w:t>
      </w:r>
    </w:p>
    <w:p w:rsidR="000D380B" w:rsidRPr="000D380B" w:rsidRDefault="000D380B" w:rsidP="000D380B">
      <w:pPr>
        <w:pStyle w:val="a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D380B" w:rsidRPr="000D380B" w:rsidRDefault="000D380B" w:rsidP="000D380B">
      <w:pPr>
        <w:pStyle w:val="a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выполнять построения на местности;</w:t>
      </w:r>
    </w:p>
    <w:p w:rsidR="000D380B" w:rsidRPr="000D380B" w:rsidRDefault="000D380B" w:rsidP="000D380B">
      <w:pPr>
        <w:pStyle w:val="a"/>
        <w:numPr>
          <w:ilvl w:val="0"/>
          <w:numId w:val="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Преобразования</w:t>
      </w:r>
    </w:p>
    <w:p w:rsidR="000D380B" w:rsidRPr="000D380B" w:rsidRDefault="000D380B" w:rsidP="000D380B">
      <w:pPr>
        <w:pStyle w:val="a5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перировать движениями и преобразованиями как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метапредметными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 xml:space="preserve"> понятиями;</w:t>
      </w:r>
    </w:p>
    <w:p w:rsidR="000D380B" w:rsidRPr="000D380B" w:rsidRDefault="000D380B" w:rsidP="000D380B">
      <w:pPr>
        <w:pStyle w:val="a5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перировать понятием движения и преобразования подобия для обоснований, свободно владеть приемами построения фигур с помощью движений </w:t>
      </w:r>
      <w:r w:rsidRPr="000D380B">
        <w:rPr>
          <w:rFonts w:ascii="Times New Roman" w:hAnsi="Times New Roman" w:cs="Times New Roman"/>
          <w:sz w:val="24"/>
          <w:szCs w:val="24"/>
        </w:rPr>
        <w:lastRenderedPageBreak/>
        <w:t>и преобразования подобия, а также комбинациями движений, движений и преобразований;</w:t>
      </w:r>
    </w:p>
    <w:p w:rsidR="000D380B" w:rsidRPr="000D380B" w:rsidRDefault="000D380B" w:rsidP="000D380B">
      <w:pPr>
        <w:pStyle w:val="a5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0D380B" w:rsidRPr="000D380B" w:rsidRDefault="000D380B" w:rsidP="000D380B">
      <w:pPr>
        <w:pStyle w:val="a5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D380B" w:rsidRPr="000D380B" w:rsidRDefault="000D380B" w:rsidP="000D380B">
      <w:pPr>
        <w:pStyle w:val="a5"/>
        <w:numPr>
          <w:ilvl w:val="0"/>
          <w:numId w:val="10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Векторы и координаты на плоскости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ладеть векторным и координатным методом на плоскости для решения задач на вычисление и доказательства;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0D380B" w:rsidRPr="000D380B" w:rsidRDefault="000D380B" w:rsidP="000D380B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0D380B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D380B" w:rsidRPr="000D380B" w:rsidRDefault="000D380B" w:rsidP="000D380B">
      <w:pPr>
        <w:pStyle w:val="a5"/>
        <w:numPr>
          <w:ilvl w:val="0"/>
          <w:numId w:val="9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0D380B" w:rsidRPr="000D380B" w:rsidRDefault="000D380B" w:rsidP="000D380B">
      <w:pPr>
        <w:pStyle w:val="a5"/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0D380B" w:rsidRPr="000D380B" w:rsidRDefault="000D380B" w:rsidP="000D380B">
      <w:pPr>
        <w:pStyle w:val="a"/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/>
          <w:sz w:val="24"/>
          <w:szCs w:val="24"/>
        </w:rPr>
      </w:pPr>
      <w:r w:rsidRPr="000D380B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0D380B" w:rsidRPr="000D380B" w:rsidRDefault="000D380B" w:rsidP="000D380B">
      <w:pPr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Методы математики 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0D380B">
        <w:rPr>
          <w:rFonts w:ascii="Times New Roman" w:hAnsi="Times New Roman" w:cs="Times New Roman"/>
          <w:bCs/>
          <w:iCs/>
          <w:sz w:val="24"/>
          <w:szCs w:val="24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владеть навыками анализа условия задачи и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определения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подходящих для решения задач изученных методов или их комбинаций</w:t>
      </w:r>
      <w:r w:rsidRPr="000D380B">
        <w:rPr>
          <w:rFonts w:ascii="Times New Roman" w:hAnsi="Times New Roman" w:cs="Times New Roman"/>
          <w:bCs/>
          <w:iCs/>
          <w:sz w:val="24"/>
          <w:szCs w:val="24"/>
        </w:rPr>
        <w:t>;</w:t>
      </w:r>
    </w:p>
    <w:p w:rsidR="000D380B" w:rsidRPr="000D380B" w:rsidRDefault="000D380B" w:rsidP="000D380B">
      <w:pPr>
        <w:numPr>
          <w:ilvl w:val="0"/>
          <w:numId w:val="11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0D380B" w:rsidRPr="000D380B" w:rsidRDefault="000D380B" w:rsidP="000D380B">
      <w:pPr>
        <w:rPr>
          <w:rFonts w:ascii="Times New Roman" w:hAnsi="Times New Roman" w:cs="Times New Roman"/>
          <w:sz w:val="24"/>
          <w:szCs w:val="24"/>
        </w:rPr>
      </w:pPr>
    </w:p>
    <w:p w:rsidR="00B25558" w:rsidRPr="000D380B" w:rsidRDefault="00B25558" w:rsidP="000D380B">
      <w:pPr>
        <w:spacing w:after="255" w:line="240" w:lineRule="auto"/>
        <w:ind w:left="-284" w:hanging="28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25558" w:rsidRPr="000D380B" w:rsidRDefault="00B25558" w:rsidP="00B25558">
      <w:pPr>
        <w:pStyle w:val="a5"/>
        <w:spacing w:after="255" w:line="240" w:lineRule="auto"/>
        <w:ind w:left="-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B25558" w:rsidRPr="000D380B" w:rsidRDefault="00B25558" w:rsidP="00B25558">
      <w:pPr>
        <w:pStyle w:val="a5"/>
        <w:spacing w:after="255" w:line="240" w:lineRule="auto"/>
        <w:ind w:left="-284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3F0272" w:rsidRPr="000D380B" w:rsidRDefault="003F0272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905C3" w:rsidRPr="000D380B" w:rsidRDefault="00E905C3" w:rsidP="00B25558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7EDF" w:rsidRPr="000D380B" w:rsidRDefault="00B25558" w:rsidP="00DD7EDF">
      <w:pPr>
        <w:pStyle w:val="a5"/>
        <w:spacing w:after="255" w:line="240" w:lineRule="auto"/>
        <w:ind w:left="-284"/>
        <w:jc w:val="center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2.</w:t>
      </w:r>
      <w:r w:rsidR="00DD7EDF"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Содержание учебного предмета «Математика» 5 класс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 xml:space="preserve">Глава 1. Натуральные числа 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1. Натуральные числа и шкалы (18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>Обозначение натуральных чисел</w:t>
      </w:r>
      <w:proofErr w:type="gramStart"/>
      <w:r w:rsidRPr="000D380B">
        <w:rPr>
          <w:rFonts w:ascii="Times New Roman" w:eastAsia="Calibri" w:hAnsi="Times New Roman" w:cs="Times New Roman"/>
          <w:sz w:val="24"/>
          <w:szCs w:val="24"/>
        </w:rPr>
        <w:t>.</w:t>
      </w:r>
      <w:proofErr w:type="gramEnd"/>
      <w:r w:rsidRPr="000D380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0D380B">
        <w:rPr>
          <w:rFonts w:ascii="Times New Roman" w:eastAsia="Calibri" w:hAnsi="Times New Roman" w:cs="Times New Roman"/>
          <w:sz w:val="24"/>
          <w:szCs w:val="24"/>
        </w:rPr>
        <w:t>о</w:t>
      </w:r>
      <w:proofErr w:type="gramEnd"/>
      <w:r w:rsidRPr="000D380B">
        <w:rPr>
          <w:rFonts w:ascii="Times New Roman" w:eastAsia="Calibri" w:hAnsi="Times New Roman" w:cs="Times New Roman"/>
          <w:sz w:val="24"/>
          <w:szCs w:val="24"/>
        </w:rPr>
        <w:t>трезок, длина отрезка. Треугольник. Плоскость, прямая, луч. Шкалы и координаты. Меньше или больше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2. Сложение и вычитание натуральных чисел (20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Cs/>
          <w:sz w:val="24"/>
          <w:szCs w:val="24"/>
        </w:rPr>
        <w:t>Сложение натуральных чисел и его свойства. Вычитание. Решение текстовых задач. Числовые и буквенные выражения. Буквенная запись свой</w:t>
      </w:r>
      <w:proofErr w:type="gramStart"/>
      <w:r w:rsidRPr="000D380B">
        <w:rPr>
          <w:rFonts w:ascii="Times New Roman" w:eastAsia="Calibri" w:hAnsi="Times New Roman" w:cs="Times New Roman"/>
          <w:bCs/>
          <w:sz w:val="24"/>
          <w:szCs w:val="24"/>
        </w:rPr>
        <w:t>ств сл</w:t>
      </w:r>
      <w:proofErr w:type="gramEnd"/>
      <w:r w:rsidRPr="000D380B">
        <w:rPr>
          <w:rFonts w:ascii="Times New Roman" w:eastAsia="Calibri" w:hAnsi="Times New Roman" w:cs="Times New Roman"/>
          <w:bCs/>
          <w:sz w:val="24"/>
          <w:szCs w:val="24"/>
        </w:rPr>
        <w:t>ожения и вычитания. Уравнение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3. Умножение и деление натуральных чисел (11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 xml:space="preserve">Умножение натуральных чисел и его свойства. Деление. Деление с остатком. 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4. Упрощение выражений и степени (10часов)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 xml:space="preserve"> Упрощение выражений. Порядок выполнения действий. Степень числа. Квадрат и куб числа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5. Площади и объемы (15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>Формулы. Площадь. Формула площади прямоугольника. Единицы измерения площадей. Прямоугольный параллелепипед. Объемы. Объем прямоугольного параллелепипеда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i/>
          <w:iCs/>
          <w:sz w:val="24"/>
          <w:szCs w:val="24"/>
        </w:rPr>
        <w:t>Глава 2. Дробные числа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6. Обыкновенные дроби (26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>Окружность и круг. Доли. Обыкновенные дроби. Сравнение дробей. Правильные и неправильные дроби. Сложение и вычитание дробей с одинаковыми знаменателями. Деление и дроби. Смешанные числа. Сложение и вычитание смешанных чисел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7. Десятичные дроби. Сложение и вычитание десятичных дробей (13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>Десятичная запись дробных чисел. Сравнение десятичных дробей. Сложение и вычитание десятичных дробей. Приближенные значения чисел. Округление чисел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8. Умножение и деление десятичных дробей (25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>Умножение десятичных дробей на натуральное число. Деление  десятичных дробей на натуральное число. Умножение десятичных дробей. Деление на десятичную дробь. Среднее арифметическое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9. Инструменты для вычислений и измерений (15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sz w:val="24"/>
          <w:szCs w:val="24"/>
        </w:rPr>
        <w:t>Микрокалькулятор. Проценты. Угол. Прямой и развернутый угол. Чертежный треугольник. Измерение углов. Транспортир.  Круговые диаграммы.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10. Повторение и решение задач (17 часов)</w:t>
      </w:r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bCs/>
          <w:sz w:val="24"/>
          <w:szCs w:val="24"/>
        </w:rPr>
        <w:t>Итоговое повторение курса 5 класса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jc w:val="center"/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  <w:lang w:eastAsia="ru-RU"/>
        </w:rPr>
        <w:t>Математика 6класс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1.Делимость чисел. (20 часов)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Делители и кратные. Наибольший общий делитель, наименьшее общее кратное. Признаки делимости на 2, 3, 5, 9, 10. Простые и составные числа. Разложение натурального числа на простые множители. Взаимно простые числа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2. Сложение и вычитание дробей с разными знаменателями. (22 часа)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Основное свойства дроби. Сокращение дробей. Приведение дробей к общему знаменателю. Сравнение, сложение и вычитание дробей с разными знаменателями. Сложение и вычитание смешанных чисел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3. Умножение и деление обыкновенных дробей. (32 часа)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Умножение дробей. Нахождение дроби от числа. Применение распределительного свойства умножения. Взаимно обратные числа. Деление. Нахождение числа по его дроби. Дробные выражения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§ 4. Отношения и пропорции. (19 часов)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Отношения. Пропорция, основные свойства пропорции. Прямая и обратная пропорциональная зависимость. Масштаб. Длина окружности и площадь круга. Шар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5. Положительные и отрицательные числа. (13 часов)</w:t>
      </w:r>
    </w:p>
    <w:p w:rsidR="00DD7EDF" w:rsidRPr="000D380B" w:rsidRDefault="00DD7EDF" w:rsidP="00DD7EDF">
      <w:pPr>
        <w:ind w:left="-426" w:firstLine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Координаты </w:t>
      </w:r>
      <w:proofErr w:type="gramStart"/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на</w:t>
      </w:r>
      <w:proofErr w:type="gramEnd"/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прямой. Противоположные числа. Модуль числа. Сравнение чисел. Изменение величин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6. Сложение и вычитание положительных и отрицательных чисел. (11 часов)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Сложение чисел с помощью координатной прямой. Сложение отрицательных чисел. Сложение чисел с разными знаками. Вычитание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7. Умножение и деление положительных и отрицательных чисел. (12 часов)</w:t>
      </w:r>
    </w:p>
    <w:p w:rsidR="00DD7EDF" w:rsidRPr="000D380B" w:rsidRDefault="00DD7EDF" w:rsidP="00DD7EDF">
      <w:pPr>
        <w:ind w:left="-426" w:firstLine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Умножение. Деление. Рациональные числа. Свойства действий с рациональными числами.</w:t>
      </w:r>
    </w:p>
    <w:p w:rsidR="00DD7EDF" w:rsidRPr="000D380B" w:rsidRDefault="00DD7EDF" w:rsidP="00DD7EDF">
      <w:pPr>
        <w:widowControl w:val="0"/>
        <w:spacing w:before="120" w:after="0" w:line="240" w:lineRule="auto"/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8. Решение уравнений. (15 часов)</w:t>
      </w:r>
    </w:p>
    <w:p w:rsidR="00DD7EDF" w:rsidRPr="000D380B" w:rsidRDefault="00DD7EDF" w:rsidP="00DD7EDF">
      <w:pPr>
        <w:ind w:left="-426" w:firstLine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Раскрытие скобок. Коэффициент. Подобные слагаемые. Решение уравнений.</w:t>
      </w:r>
    </w:p>
    <w:p w:rsidR="00DD7EDF" w:rsidRPr="000D380B" w:rsidRDefault="00DD7EDF" w:rsidP="00DD7EDF">
      <w:pPr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§ 9. Координаты на плоскости. (13 часов)</w:t>
      </w:r>
    </w:p>
    <w:p w:rsidR="00DD7EDF" w:rsidRPr="000D380B" w:rsidRDefault="00DD7EDF" w:rsidP="00DD7EDF">
      <w:pPr>
        <w:ind w:left="-426" w:firstLine="426"/>
        <w:contextualSpacing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sz w:val="24"/>
          <w:szCs w:val="24"/>
          <w:lang w:eastAsia="ru-RU"/>
        </w:rPr>
        <w:t>Перпендикулярные прямые. Параллельные прямые. Координатная плоскость. Графики. Столбчатые диаграммы.</w:t>
      </w:r>
    </w:p>
    <w:p w:rsidR="00DD7EDF" w:rsidRPr="000D380B" w:rsidRDefault="00DD7EDF" w:rsidP="00DD7EDF">
      <w:pPr>
        <w:tabs>
          <w:tab w:val="center" w:pos="4677"/>
        </w:tabs>
        <w:ind w:left="-426" w:firstLine="426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proofErr w:type="gramStart"/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Повторение. (13 часов</w:t>
      </w:r>
      <w:proofErr w:type="gramEnd"/>
    </w:p>
    <w:p w:rsidR="00DD7EDF" w:rsidRPr="000D380B" w:rsidRDefault="00DD7EDF" w:rsidP="00DD7EDF">
      <w:pPr>
        <w:spacing w:after="0" w:line="240" w:lineRule="auto"/>
        <w:ind w:left="-567" w:firstLine="425"/>
        <w:rPr>
          <w:rFonts w:ascii="Times New Roman" w:eastAsia="Calibri" w:hAnsi="Times New Roman" w:cs="Times New Roman"/>
          <w:bCs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7EDF" w:rsidRPr="000D380B" w:rsidRDefault="00DD7EDF" w:rsidP="00DD7EDF">
      <w:pPr>
        <w:pStyle w:val="a5"/>
        <w:spacing w:after="255" w:line="240" w:lineRule="auto"/>
        <w:ind w:left="-28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Содержание учебного предмета алгебра.</w:t>
      </w:r>
    </w:p>
    <w:p w:rsidR="00DF09FD" w:rsidRPr="000D380B" w:rsidRDefault="00DF09FD" w:rsidP="003F0272">
      <w:pPr>
        <w:spacing w:after="0" w:line="360" w:lineRule="auto"/>
        <w:ind w:firstLine="5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7 класс</w:t>
      </w:r>
      <w:r w:rsidR="003F0272" w:rsidRPr="000D380B">
        <w:rPr>
          <w:rFonts w:ascii="Times New Roman" w:hAnsi="Times New Roman" w:cs="Times New Roman"/>
          <w:b/>
          <w:sz w:val="24"/>
          <w:szCs w:val="24"/>
        </w:rPr>
        <w:t xml:space="preserve"> (102ч   3часа в неделю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Математический язык. Математическая модель. (10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Числовые и алгебраические выражения. Что такое математический язык.  Что такое математическая модель.   Линейное уравнение с одной переменной. Координатная прямая  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Линейная функция (16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i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Координатная плоскость. Линейное уравнение с двумя переменными. Линейная функция. Линейная функция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kx</m:t>
        </m:r>
      </m:oMath>
      <w:r w:rsidRPr="000D380B">
        <w:rPr>
          <w:rFonts w:ascii="Times New Roman" w:hAnsi="Times New Roman" w:cs="Times New Roman"/>
          <w:sz w:val="24"/>
          <w:szCs w:val="24"/>
        </w:rPr>
        <w:t xml:space="preserve"> 5. Взаимное расположение графиков линейных функций</w:t>
      </w:r>
      <w:r w:rsidRPr="000D380B">
        <w:rPr>
          <w:rFonts w:ascii="Times New Roman" w:hAnsi="Times New Roman" w:cs="Times New Roman"/>
          <w:i/>
          <w:sz w:val="24"/>
          <w:szCs w:val="24"/>
        </w:rPr>
        <w:t>.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Системы двух линейных уравнений  с двумя переменными (11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Основные понятия. Метод подстановки. Метод алгебраического сложения. Системы двух линейных уравнений с двумя переменными как математические модели реальных ситуаций.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 и её свойства  (8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  Что такое степень с натуральным показателем. Таблица основных степеней. Свойства степени с натуральным показателем. Умножение и деление степеней с одинаковым показателем. Степень с нулевым показателем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Одночлены. Операции над одночленами  (8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i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нятие одночлена. Стандартный вид одночлена. Сложение и вычитание одночленов. Умножение одночленов. Возведение одночлена в степень. Деление одночлена на одночлен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Многочлены.  Операции над многочленами (15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 Основные понятия. Сложение и вычитание многочленов. Умножение многочлена на одночлен. Умножение многочлена на многочлен. Формулы сокращенного умножения. Деление многочлена на одночлен.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Разложение многочлена на множители (16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Что такое разложение многочлена на множители и зачем оно нужно. Вынесение общего множителя за скобки. Способ группировки. Разложение многочлена на множители с помощью формул сокращенного умножения. Разложение многочлена на множители с помощью комбинации различных приемов. Сокращение алгебраических дробей. Тождества.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Функция 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y</m:t>
        </m:r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0D380B">
        <w:rPr>
          <w:rFonts w:ascii="Times New Roman" w:hAnsi="Times New Roman" w:cs="Times New Roman"/>
          <w:b/>
          <w:sz w:val="24"/>
          <w:szCs w:val="24"/>
        </w:rPr>
        <w:t xml:space="preserve">     (8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Функция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0D380B">
        <w:rPr>
          <w:rFonts w:ascii="Times New Roman" w:hAnsi="Times New Roman" w:cs="Times New Roman"/>
          <w:sz w:val="24"/>
          <w:szCs w:val="24"/>
        </w:rPr>
        <w:t>. Графическое решение уравнений. Что означает в математике запи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сь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f(x)</m:t>
        </m:r>
      </m:oMath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Элементы описательной статистики  </w:t>
      </w:r>
      <w:proofErr w:type="gramStart"/>
      <w:r w:rsidRPr="000D380B"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gramEnd"/>
      <w:r w:rsidRPr="000D380B">
        <w:rPr>
          <w:rFonts w:ascii="Times New Roman" w:hAnsi="Times New Roman" w:cs="Times New Roman"/>
          <w:b/>
          <w:sz w:val="24"/>
          <w:szCs w:val="24"/>
        </w:rPr>
        <w:t>6 часов)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 Данные и ряды данных. Упорядоченные ряды данных, таблицы распределения. Частота результата, таблица распределения частот. Процентные частоты. Группировка данных</w:t>
      </w:r>
    </w:p>
    <w:p w:rsidR="00DF09FD" w:rsidRPr="000D380B" w:rsidRDefault="00DF09FD" w:rsidP="00DF09FD">
      <w:pPr>
        <w:spacing w:after="0" w:line="360" w:lineRule="auto"/>
        <w:ind w:firstLine="57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Итоговое  повторение   (4часов)</w:t>
      </w:r>
    </w:p>
    <w:p w:rsidR="0045162D" w:rsidRPr="000D380B" w:rsidRDefault="0045162D" w:rsidP="0045162D">
      <w:pPr>
        <w:spacing w:after="0" w:line="360" w:lineRule="auto"/>
        <w:ind w:firstLine="5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8 класс (102ч   3часа в неделю)</w:t>
      </w:r>
    </w:p>
    <w:p w:rsidR="0045162D" w:rsidRPr="000D380B" w:rsidRDefault="0045162D" w:rsidP="0045162D">
      <w:pPr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Повторение курса алгебры 7-го класса(5 часов)</w:t>
      </w:r>
    </w:p>
    <w:p w:rsidR="0045162D" w:rsidRPr="000D380B" w:rsidRDefault="0045162D" w:rsidP="0045162D">
      <w:pPr>
        <w:tabs>
          <w:tab w:val="left" w:pos="427"/>
          <w:tab w:val="left" w:pos="614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Алгебраические дроби: (21 ч.)</w:t>
      </w:r>
      <w:r w:rsidRPr="000D380B">
        <w:rPr>
          <w:rFonts w:ascii="Times New Roman" w:hAnsi="Times New Roman" w:cs="Times New Roman"/>
          <w:sz w:val="24"/>
          <w:szCs w:val="24"/>
        </w:rPr>
        <w:tab/>
      </w:r>
    </w:p>
    <w:p w:rsidR="0045162D" w:rsidRPr="0045162D" w:rsidRDefault="0045162D" w:rsidP="0045162D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нятие алгебраической  дроби. Основное свойство алгебраи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ческой дроби. Сокращение алгебраических дробей. Сложение и вычитание алгебраических дробей. Умножение и деление алгебраических дробей. Возведение а</w:t>
      </w:r>
      <w:r>
        <w:rPr>
          <w:rFonts w:ascii="Times New Roman" w:hAnsi="Times New Roman" w:cs="Times New Roman"/>
          <w:sz w:val="24"/>
          <w:szCs w:val="24"/>
        </w:rPr>
        <w:t xml:space="preserve">лгебраической дроби в степень. </w:t>
      </w:r>
      <w:r w:rsidRPr="000D380B">
        <w:rPr>
          <w:rFonts w:ascii="Times New Roman" w:hAnsi="Times New Roman" w:cs="Times New Roman"/>
          <w:sz w:val="24"/>
          <w:szCs w:val="24"/>
        </w:rPr>
        <w:t>Рациональное выражение. Рациональное уравнение. Реше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ние рациональных уравнений (первые представления). Степень с отрицательным целым показателем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C3235">
        <w:rPr>
          <w:rFonts w:ascii="Times New Roman" w:hAnsi="Times New Roman" w:cs="Times New Roman"/>
          <w:i/>
          <w:sz w:val="24"/>
          <w:szCs w:val="24"/>
        </w:rPr>
        <w:t>Перебор вариантов, дерево вариантов</w:t>
      </w:r>
    </w:p>
    <w:p w:rsidR="0045162D" w:rsidRPr="000D380B" w:rsidRDefault="0045162D" w:rsidP="0045162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Функция </w:t>
      </w:r>
      <w:r w:rsidRPr="000D380B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820" w:dyaOrig="380">
          <v:shape id="_x0000_i1036" type="#_x0000_t75" style="width:41.4pt;height:18.6pt" o:ole="" fillcolor="window">
            <v:imagedata r:id="rId30" o:title=""/>
          </v:shape>
          <o:OLEObject Type="Embed" ProgID="Equation.3" ShapeID="_x0000_i1036" DrawAspect="Content" ObjectID="_1597343860" r:id="rId31"/>
        </w:object>
      </w:r>
      <w:proofErr w:type="gramStart"/>
      <w:r w:rsidRPr="000D380B">
        <w:rPr>
          <w:rFonts w:ascii="Times New Roman" w:hAnsi="Times New Roman" w:cs="Times New Roman"/>
          <w:b/>
          <w:i/>
          <w:position w:val="-10"/>
          <w:sz w:val="24"/>
          <w:szCs w:val="24"/>
        </w:rPr>
        <w:t xml:space="preserve">  ,</w:t>
      </w:r>
      <w:proofErr w:type="gramEnd"/>
      <w:r w:rsidRPr="000D380B">
        <w:rPr>
          <w:rFonts w:ascii="Times New Roman" w:hAnsi="Times New Roman" w:cs="Times New Roman"/>
          <w:b/>
          <w:sz w:val="24"/>
          <w:szCs w:val="24"/>
        </w:rPr>
        <w:t xml:space="preserve">свойства квадратного корня (18 ч.) </w:t>
      </w:r>
    </w:p>
    <w:p w:rsidR="0045162D" w:rsidRPr="00BC3235" w:rsidRDefault="0045162D" w:rsidP="0045162D">
      <w:pPr>
        <w:tabs>
          <w:tab w:val="right" w:pos="6633"/>
        </w:tabs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Рациональные числа. Понятие квадратного корня из неотрицательного числа. Иррациональные числа. Множество действи</w:t>
      </w:r>
      <w:r w:rsidRPr="000D380B">
        <w:rPr>
          <w:rFonts w:ascii="Times New Roman" w:hAnsi="Times New Roman" w:cs="Times New Roman"/>
          <w:sz w:val="24"/>
          <w:szCs w:val="24"/>
        </w:rPr>
        <w:softHyphen/>
        <w:t xml:space="preserve">тельных чисел. Функция </w:t>
      </w:r>
      <w:r w:rsidRPr="000D380B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820" w:dyaOrig="380">
          <v:shape id="_x0000_i1037" type="#_x0000_t75" style="width:41.4pt;height:18.6pt" o:ole="" fillcolor="window">
            <v:imagedata r:id="rId30" o:title=""/>
          </v:shape>
          <o:OLEObject Type="Embed" ProgID="Equation.3" ShapeID="_x0000_i1037" DrawAspect="Content" ObjectID="_1597343861" r:id="rId32"/>
        </w:object>
      </w:r>
      <w:r w:rsidRPr="000D380B">
        <w:rPr>
          <w:rFonts w:ascii="Times New Roman" w:hAnsi="Times New Roman" w:cs="Times New Roman"/>
          <w:sz w:val="24"/>
          <w:szCs w:val="24"/>
        </w:rPr>
        <w:t xml:space="preserve">ее свойства и график. Выпуклость функции. Область значений функции. </w:t>
      </w:r>
      <w:r w:rsidRPr="000D380B">
        <w:rPr>
          <w:rFonts w:ascii="Times New Roman" w:hAnsi="Times New Roman" w:cs="Times New Roman"/>
          <w:sz w:val="24"/>
          <w:szCs w:val="24"/>
        </w:rPr>
        <w:tab/>
        <w:t>Свойства квадратных  корней. Преобразование выражений, содержащих операцию извлечения квадратного корня. Освобож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дение от иррациональности в знаменателе дроби. Модуль дей</w:t>
      </w:r>
      <w:r w:rsidRPr="000D380B">
        <w:rPr>
          <w:rFonts w:ascii="Times New Roman" w:hAnsi="Times New Roman" w:cs="Times New Roman"/>
          <w:sz w:val="24"/>
          <w:szCs w:val="24"/>
        </w:rPr>
        <w:softHyphen/>
        <w:t xml:space="preserve">ствительного числа. График функции </w:t>
      </w:r>
      <w:r w:rsidRPr="000D380B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038" type="#_x0000_t75" style="width:35.4pt;height:18.6pt" o:ole="" fillcolor="window">
            <v:imagedata r:id="rId33" o:title=""/>
          </v:shape>
          <o:OLEObject Type="Embed" ProgID="Equation.3" ShapeID="_x0000_i1038" DrawAspect="Content" ObjectID="_1597343862" r:id="rId34"/>
        </w:objec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D380B">
        <w:rPr>
          <w:rFonts w:ascii="Times New Roman" w:hAnsi="Times New Roman" w:cs="Times New Roman"/>
          <w:sz w:val="24"/>
          <w:szCs w:val="24"/>
        </w:rPr>
        <w:t xml:space="preserve">Формула </w:t>
      </w:r>
      <w:r w:rsidRPr="000D380B">
        <w:rPr>
          <w:rFonts w:ascii="Times New Roman" w:hAnsi="Times New Roman" w:cs="Times New Roman"/>
          <w:b/>
          <w:i/>
          <w:position w:val="-12"/>
          <w:sz w:val="24"/>
          <w:szCs w:val="24"/>
        </w:rPr>
        <w:object w:dxaOrig="1020" w:dyaOrig="440">
          <v:shape id="_x0000_i1039" type="#_x0000_t75" style="width:50.4pt;height:21.6pt" o:ole="" fillcolor="window">
            <v:imagedata r:id="rId35" o:title=""/>
          </v:shape>
          <o:OLEObject Type="Embed" ProgID="Equation.3" ShapeID="_x0000_i1039" DrawAspect="Content" ObjectID="_1597343863" r:id="rId36"/>
        </w:object>
      </w:r>
      <w:r w:rsidRPr="00BC3235">
        <w:rPr>
          <w:rFonts w:ascii="Times New Roman" w:hAnsi="Times New Roman" w:cs="Times New Roman"/>
          <w:sz w:val="24"/>
          <w:szCs w:val="24"/>
        </w:rPr>
        <w:t xml:space="preserve"> </w:t>
      </w:r>
      <w:r w:rsidRPr="00BC3235">
        <w:rPr>
          <w:rFonts w:ascii="Times New Roman" w:hAnsi="Times New Roman" w:cs="Times New Roman"/>
          <w:i/>
          <w:sz w:val="24"/>
          <w:szCs w:val="24"/>
        </w:rPr>
        <w:t>Простейшие комбинаторные задачи</w:t>
      </w:r>
    </w:p>
    <w:p w:rsidR="0045162D" w:rsidRPr="000D380B" w:rsidRDefault="0045162D" w:rsidP="0045162D">
      <w:pPr>
        <w:tabs>
          <w:tab w:val="right" w:pos="6633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Квадратичная функция. Функция </w:t>
      </w:r>
      <w:r w:rsidRPr="000D380B">
        <w:rPr>
          <w:rFonts w:ascii="Times New Roman" w:hAnsi="Times New Roman" w:cs="Times New Roman"/>
          <w:b/>
          <w:i/>
          <w:position w:val="-24"/>
          <w:sz w:val="24"/>
          <w:szCs w:val="24"/>
        </w:rPr>
        <w:object w:dxaOrig="680" w:dyaOrig="639">
          <v:shape id="_x0000_i1040" type="#_x0000_t75" style="width:33.6pt;height:31.8pt" o:ole="" fillcolor="window">
            <v:imagedata r:id="rId37" o:title=""/>
          </v:shape>
          <o:OLEObject Type="Embed" ProgID="Equation.3" ShapeID="_x0000_i1040" DrawAspect="Content" ObjectID="_1597343864" r:id="rId38"/>
        </w:object>
      </w:r>
      <w:r w:rsidRPr="000D380B">
        <w:rPr>
          <w:rFonts w:ascii="Times New Roman" w:hAnsi="Times New Roman" w:cs="Times New Roman"/>
          <w:b/>
          <w:sz w:val="24"/>
          <w:szCs w:val="24"/>
        </w:rPr>
        <w:t xml:space="preserve"> (1 8ч.) </w:t>
      </w:r>
    </w:p>
    <w:p w:rsidR="0045162D" w:rsidRPr="00BC3235" w:rsidRDefault="0045162D" w:rsidP="0045162D">
      <w:pPr>
        <w:tabs>
          <w:tab w:val="right" w:pos="6633"/>
        </w:tabs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0D380B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820" w:dyaOrig="360">
          <v:shape id="_x0000_i1041" type="#_x0000_t75" style="width:41.4pt;height:17.4pt" o:ole="" fillcolor="window">
            <v:imagedata r:id="rId39" o:title=""/>
          </v:shape>
          <o:OLEObject Type="Embed" ProgID="Equation.3" ShapeID="_x0000_i1041" DrawAspect="Content" ObjectID="_1597343865" r:id="rId40"/>
        </w:objec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D380B">
        <w:rPr>
          <w:rFonts w:ascii="Times New Roman" w:hAnsi="Times New Roman" w:cs="Times New Roman"/>
          <w:sz w:val="24"/>
          <w:szCs w:val="24"/>
        </w:rPr>
        <w:t xml:space="preserve">ее график, свойства. Функция  </w:t>
      </w:r>
      <w:r w:rsidRPr="000D380B">
        <w:rPr>
          <w:rFonts w:ascii="Times New Roman" w:hAnsi="Times New Roman" w:cs="Times New Roman"/>
          <w:b/>
          <w:i/>
          <w:position w:val="-24"/>
          <w:sz w:val="24"/>
          <w:szCs w:val="24"/>
        </w:rPr>
        <w:object w:dxaOrig="680" w:dyaOrig="639">
          <v:shape id="_x0000_i1042" type="#_x0000_t75" style="width:33.6pt;height:31.8pt" o:ole="" fillcolor="window">
            <v:imagedata r:id="rId37" o:title=""/>
          </v:shape>
          <o:OLEObject Type="Embed" ProgID="Equation.3" ShapeID="_x0000_i1042" DrawAspect="Content" ObjectID="_1597343866" r:id="rId41"/>
        </w:object>
      </w:r>
      <w:r w:rsidRPr="000D380B">
        <w:rPr>
          <w:rFonts w:ascii="Times New Roman" w:hAnsi="Times New Roman" w:cs="Times New Roman"/>
          <w:sz w:val="24"/>
          <w:szCs w:val="24"/>
        </w:rPr>
        <w:t xml:space="preserve">свойства, график. Гипербола. Асимптота. Построение графиков функций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r w:rsidRPr="000D380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D380B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D380B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l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), 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Pr="000D380B">
        <w:rPr>
          <w:rFonts w:ascii="Times New Roman" w:hAnsi="Times New Roman" w:cs="Times New Roman"/>
          <w:sz w:val="24"/>
          <w:szCs w:val="24"/>
        </w:rPr>
        <w:t xml:space="preserve">+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т, 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f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D380B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l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Pr="000D380B">
        <w:rPr>
          <w:rFonts w:ascii="Times New Roman" w:hAnsi="Times New Roman" w:cs="Times New Roman"/>
          <w:sz w:val="24"/>
          <w:szCs w:val="24"/>
        </w:rPr>
        <w:t xml:space="preserve">+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т, 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r w:rsidRPr="000D380B">
        <w:rPr>
          <w:rFonts w:ascii="Times New Roman" w:hAnsi="Times New Roman" w:cs="Times New Roman"/>
          <w:i/>
          <w:sz w:val="24"/>
          <w:szCs w:val="24"/>
        </w:rPr>
        <w:t>-</w:t>
      </w:r>
      <w:r w:rsidRPr="000D380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D380B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Pr="000D380B">
        <w:rPr>
          <w:rFonts w:ascii="Times New Roman" w:hAnsi="Times New Roman" w:cs="Times New Roman"/>
          <w:sz w:val="24"/>
          <w:szCs w:val="24"/>
        </w:rPr>
        <w:t xml:space="preserve">по известному графику функции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r w:rsidRPr="000D380B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0D380B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). </w:t>
      </w:r>
      <w:r w:rsidRPr="000D380B">
        <w:rPr>
          <w:rFonts w:ascii="Times New Roman" w:hAnsi="Times New Roman" w:cs="Times New Roman"/>
          <w:sz w:val="24"/>
          <w:szCs w:val="24"/>
        </w:rPr>
        <w:t xml:space="preserve">Квадратный трехчлен. Квадратичная функция, ее свойства и график. Понятие ограниченной функции.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 xml:space="preserve">Построение и чтение графиков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кусочных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 xml:space="preserve"> функций, составленных из функций 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С, 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kx</w:t>
      </w:r>
      <w:r w:rsidRPr="000D380B">
        <w:rPr>
          <w:rFonts w:ascii="Times New Roman" w:hAnsi="Times New Roman" w:cs="Times New Roman"/>
          <w:sz w:val="24"/>
          <w:szCs w:val="24"/>
        </w:rPr>
        <w:t>+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 xml:space="preserve">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т, </w:t>
      </w:r>
      <w:r w:rsidRPr="000D380B">
        <w:rPr>
          <w:rFonts w:ascii="Times New Roman" w:hAnsi="Times New Roman" w:cs="Times New Roman"/>
          <w:b/>
          <w:i/>
          <w:position w:val="-24"/>
          <w:sz w:val="24"/>
          <w:szCs w:val="24"/>
        </w:rPr>
        <w:object w:dxaOrig="680" w:dyaOrig="639">
          <v:shape id="_x0000_i1043" type="#_x0000_t75" style="width:33.6pt;height:31.8pt" o:ole="" fillcolor="window">
            <v:imagedata r:id="rId37" o:title=""/>
          </v:shape>
          <o:OLEObject Type="Embed" ProgID="Equation.3" ShapeID="_x0000_i1043" DrawAspect="Content" ObjectID="_1597343867" r:id="rId42"/>
        </w:object>
      </w:r>
      <w:r w:rsidRPr="000D380B">
        <w:rPr>
          <w:rFonts w:ascii="Times New Roman" w:hAnsi="Times New Roman" w:cs="Times New Roman"/>
          <w:b/>
          <w:i/>
          <w:sz w:val="24"/>
          <w:szCs w:val="24"/>
        </w:rPr>
        <w:t xml:space="preserve">,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 у </w:t>
      </w:r>
      <w:r w:rsidRPr="000D380B">
        <w:rPr>
          <w:rFonts w:ascii="Times New Roman" w:hAnsi="Times New Roman" w:cs="Times New Roman"/>
          <w:sz w:val="24"/>
          <w:szCs w:val="24"/>
        </w:rPr>
        <w:t xml:space="preserve">=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ах </w:t>
      </w:r>
      <w:r w:rsidRPr="000D380B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0D380B">
        <w:rPr>
          <w:rFonts w:ascii="Times New Roman" w:hAnsi="Times New Roman" w:cs="Times New Roman"/>
          <w:sz w:val="24"/>
          <w:szCs w:val="24"/>
        </w:rPr>
        <w:t xml:space="preserve">+ </w:t>
      </w:r>
      <w:r w:rsidRPr="000D380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proofErr w:type="spellStart"/>
      <w:r w:rsidRPr="000D380B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0D380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D380B">
        <w:rPr>
          <w:rFonts w:ascii="Times New Roman" w:hAnsi="Times New Roman" w:cs="Times New Roman"/>
          <w:sz w:val="24"/>
          <w:szCs w:val="24"/>
        </w:rPr>
        <w:t xml:space="preserve">+ </w:t>
      </w:r>
      <w:r w:rsidRPr="000D380B">
        <w:rPr>
          <w:rFonts w:ascii="Times New Roman" w:hAnsi="Times New Roman" w:cs="Times New Roman"/>
          <w:i/>
          <w:sz w:val="24"/>
          <w:szCs w:val="24"/>
        </w:rPr>
        <w:t xml:space="preserve">с, </w:t>
      </w:r>
      <w:r w:rsidRPr="000D380B">
        <w:rPr>
          <w:rFonts w:ascii="Times New Roman" w:hAnsi="Times New Roman" w:cs="Times New Roman"/>
          <w:b/>
          <w:i/>
          <w:position w:val="-10"/>
          <w:sz w:val="24"/>
          <w:szCs w:val="24"/>
        </w:rPr>
        <w:object w:dxaOrig="820" w:dyaOrig="380">
          <v:shape id="_x0000_i1044" type="#_x0000_t75" style="width:41.4pt;height:18.6pt" o:ole="" fillcolor="window">
            <v:imagedata r:id="rId30" o:title=""/>
          </v:shape>
          <o:OLEObject Type="Embed" ProgID="Equation.3" ShapeID="_x0000_i1044" DrawAspect="Content" ObjectID="_1597343868" r:id="rId43"/>
        </w:object>
      </w:r>
      <w:r w:rsidRPr="000D380B">
        <w:rPr>
          <w:rFonts w:ascii="Times New Roman" w:hAnsi="Times New Roman" w:cs="Times New Roman"/>
          <w:b/>
          <w:i/>
          <w:position w:val="-10"/>
          <w:sz w:val="24"/>
          <w:szCs w:val="24"/>
        </w:rPr>
        <w:t>.</w:t>
      </w:r>
      <w:r w:rsidRPr="000D380B">
        <w:rPr>
          <w:rFonts w:ascii="Times New Roman" w:hAnsi="Times New Roman" w:cs="Times New Roman"/>
          <w:sz w:val="24"/>
          <w:szCs w:val="24"/>
        </w:rPr>
        <w:t>Графическое решение квадратных уравнений.</w:t>
      </w:r>
      <w:proofErr w:type="gramEnd"/>
      <w:r w:rsidRPr="00DF56A0">
        <w:rPr>
          <w:rFonts w:ascii="Times New Roman" w:hAnsi="Times New Roman" w:cs="Times New Roman"/>
          <w:sz w:val="24"/>
          <w:szCs w:val="24"/>
        </w:rPr>
        <w:t xml:space="preserve"> </w:t>
      </w:r>
      <w:r w:rsidRPr="00BC3235">
        <w:rPr>
          <w:rFonts w:ascii="Times New Roman" w:hAnsi="Times New Roman" w:cs="Times New Roman"/>
          <w:i/>
          <w:sz w:val="24"/>
          <w:szCs w:val="24"/>
        </w:rPr>
        <w:t>Организованный перебор вариантов. Простейшие вероятностные задачи.</w:t>
      </w:r>
    </w:p>
    <w:p w:rsidR="0045162D" w:rsidRPr="000D380B" w:rsidRDefault="0045162D" w:rsidP="004516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5162D" w:rsidRPr="000D380B" w:rsidRDefault="0045162D" w:rsidP="0045162D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Квадратные уравнения (21 ч.)</w:t>
      </w:r>
    </w:p>
    <w:p w:rsidR="0045162D" w:rsidRPr="000D380B" w:rsidRDefault="0045162D" w:rsidP="004516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Квадратное уравнение. Приведенное (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неприведенное</w:t>
      </w:r>
      <w:proofErr w:type="spellEnd"/>
      <w:r w:rsidRPr="000D380B">
        <w:rPr>
          <w:rFonts w:ascii="Times New Roman" w:hAnsi="Times New Roman" w:cs="Times New Roman"/>
          <w:sz w:val="24"/>
          <w:szCs w:val="24"/>
        </w:rPr>
        <w:t>) квадрат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ное уравнение. Полное (неполное) квадратное уравнение. Корень квадратного уравнения. Решение квадратного уравнения мето</w:t>
      </w:r>
      <w:r w:rsidRPr="000D380B">
        <w:rPr>
          <w:rFonts w:ascii="Times New Roman" w:hAnsi="Times New Roman" w:cs="Times New Roman"/>
          <w:sz w:val="24"/>
          <w:szCs w:val="24"/>
        </w:rPr>
        <w:softHyphen/>
        <w:t xml:space="preserve">дом разложения на множители, методом выделения полного квадрата. </w:t>
      </w:r>
      <w:r w:rsidRPr="000D380B">
        <w:rPr>
          <w:rFonts w:ascii="Times New Roman" w:hAnsi="Times New Roman" w:cs="Times New Roman"/>
          <w:sz w:val="24"/>
          <w:szCs w:val="24"/>
        </w:rPr>
        <w:tab/>
        <w:t xml:space="preserve">Дискриминант. Формулы корней квадратного уравнения. </w:t>
      </w:r>
      <w:r w:rsidRPr="000D380B">
        <w:rPr>
          <w:rFonts w:ascii="Times New Roman" w:hAnsi="Times New Roman" w:cs="Times New Roman"/>
          <w:sz w:val="24"/>
          <w:szCs w:val="24"/>
        </w:rPr>
        <w:tab/>
        <w:t xml:space="preserve">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ных ситуаций. </w:t>
      </w:r>
      <w:r w:rsidRPr="000D380B">
        <w:rPr>
          <w:rFonts w:ascii="Times New Roman" w:hAnsi="Times New Roman" w:cs="Times New Roman"/>
          <w:sz w:val="24"/>
          <w:szCs w:val="24"/>
        </w:rPr>
        <w:tab/>
        <w:t>Частные случаи формулы корней квадратного уравнения. Теорема Виета. Разложение квадратного трехчлена на линей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ные множители. Иррациональное уравнение. Метод возведения в квадрат.</w:t>
      </w:r>
      <w:r w:rsidRPr="00BC3235">
        <w:rPr>
          <w:rFonts w:ascii="Times New Roman" w:hAnsi="Times New Roman" w:cs="Times New Roman"/>
          <w:sz w:val="24"/>
          <w:szCs w:val="24"/>
        </w:rPr>
        <w:t xml:space="preserve"> </w:t>
      </w:r>
      <w:r w:rsidRPr="00BC3235">
        <w:rPr>
          <w:rFonts w:ascii="Times New Roman" w:hAnsi="Times New Roman" w:cs="Times New Roman"/>
          <w:i/>
          <w:sz w:val="24"/>
          <w:szCs w:val="24"/>
        </w:rPr>
        <w:t>Дерево вариантов. Простейшие вероятностные задачи</w:t>
      </w:r>
    </w:p>
    <w:p w:rsidR="0045162D" w:rsidRPr="000D380B" w:rsidRDefault="0045162D" w:rsidP="0045162D">
      <w:pPr>
        <w:tabs>
          <w:tab w:val="left" w:pos="364"/>
          <w:tab w:val="center" w:pos="348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Неравенства (15 ч.)</w:t>
      </w:r>
      <w:r w:rsidRPr="000D380B">
        <w:rPr>
          <w:rFonts w:ascii="Times New Roman" w:hAnsi="Times New Roman" w:cs="Times New Roman"/>
          <w:sz w:val="24"/>
          <w:szCs w:val="24"/>
        </w:rPr>
        <w:tab/>
      </w:r>
    </w:p>
    <w:p w:rsidR="0045162D" w:rsidRPr="000D380B" w:rsidRDefault="0045162D" w:rsidP="004516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lastRenderedPageBreak/>
        <w:t>Свойства числовых неравенств. Неравенство с переменной. Решение неравенств с перемен</w:t>
      </w:r>
      <w:r w:rsidRPr="000D380B">
        <w:rPr>
          <w:rFonts w:ascii="Times New Roman" w:hAnsi="Times New Roman" w:cs="Times New Roman"/>
          <w:sz w:val="24"/>
          <w:szCs w:val="24"/>
        </w:rPr>
        <w:softHyphen/>
        <w:t xml:space="preserve">ной. Линейное неравенство. Равносильные неравенства. Равносильное преобразование неравенства. </w:t>
      </w:r>
      <w:r w:rsidRPr="000D380B">
        <w:rPr>
          <w:rFonts w:ascii="Times New Roman" w:hAnsi="Times New Roman" w:cs="Times New Roman"/>
          <w:sz w:val="24"/>
          <w:szCs w:val="24"/>
        </w:rPr>
        <w:tab/>
        <w:t>Квадратное неравенство. Алгоритм решения квадратного неравенства. Возрастающая функция. Убывающая функция. Исследова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ние функций на монотонность (с использованием свойств число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вых неравенств). Приближенные значения действительных чисел, погрешность приближения, приближение по недостатку и избытку. Стандарт</w:t>
      </w:r>
      <w:r w:rsidRPr="000D380B">
        <w:rPr>
          <w:rFonts w:ascii="Times New Roman" w:hAnsi="Times New Roman" w:cs="Times New Roman"/>
          <w:sz w:val="24"/>
          <w:szCs w:val="24"/>
        </w:rPr>
        <w:softHyphen/>
        <w:t>ный вид числа.</w:t>
      </w:r>
    </w:p>
    <w:p w:rsidR="0045162D" w:rsidRPr="000D380B" w:rsidRDefault="0045162D" w:rsidP="0045162D">
      <w:pPr>
        <w:spacing w:after="0" w:line="240" w:lineRule="auto"/>
        <w:ind w:firstLine="355"/>
        <w:rPr>
          <w:rFonts w:ascii="Times New Roman" w:hAnsi="Times New Roman" w:cs="Times New Roman"/>
          <w:i/>
          <w:sz w:val="24"/>
          <w:szCs w:val="24"/>
        </w:rPr>
      </w:pPr>
    </w:p>
    <w:p w:rsidR="0045162D" w:rsidRPr="000D380B" w:rsidRDefault="0045162D" w:rsidP="0045162D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Обобщающее повторение (4 ч.)</w:t>
      </w:r>
    </w:p>
    <w:p w:rsidR="003F0272" w:rsidRPr="000D380B" w:rsidRDefault="003F0272" w:rsidP="003F0272">
      <w:pPr>
        <w:spacing w:after="0" w:line="360" w:lineRule="auto"/>
        <w:ind w:firstLine="5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9класс (99ч   3часа в неделю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Повторение (6ч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овторение материала курса 8 класса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Рациональные неравенства и их системы (14ч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Линейные и квадратные неравенства. Рациональные неравенства. Множества и операции над ними. Системы неравенств</w:t>
      </w:r>
      <w:r w:rsidRPr="000D380B">
        <w:rPr>
          <w:rFonts w:ascii="Times New Roman" w:hAnsi="Times New Roman" w:cs="Times New Roman"/>
          <w:b/>
          <w:sz w:val="24"/>
          <w:szCs w:val="24"/>
        </w:rPr>
        <w:t>.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Системы уравнений (13ч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сновные понятия. Методы решения систем уравнений. Системы уравнений как математические модели реальных ситуаций. 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Числовые функции (21ч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Определение числовой функции. Область определения, область значений функции. Способы задания функции. Свойства функции. Четные и нечетные функции. Функции 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0D380B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х</w:t>
      </w:r>
      <w:proofErr w:type="spellEnd"/>
      <w:proofErr w:type="gramEnd"/>
      <w:r w:rsidRPr="000D380B">
        <w:rPr>
          <w:rFonts w:ascii="Times New Roman" w:hAnsi="Times New Roman" w:cs="Times New Roman"/>
          <w:position w:val="-4"/>
          <w:sz w:val="24"/>
          <w:szCs w:val="24"/>
        </w:rPr>
        <w:object w:dxaOrig="160" w:dyaOrig="300">
          <v:shape id="_x0000_i1045" type="#_x0000_t75" style="width:7.8pt;height:15pt" o:ole="">
            <v:imagedata r:id="rId44" o:title=""/>
          </v:shape>
          <o:OLEObject Type="Embed" ProgID="Equation.3" ShapeID="_x0000_i1045" DrawAspect="Content" ObjectID="_1597343869" r:id="rId45"/>
        </w:object>
      </w:r>
      <w:r w:rsidRPr="000D380B">
        <w:rPr>
          <w:rFonts w:ascii="Times New Roman" w:hAnsi="Times New Roman" w:cs="Times New Roman"/>
          <w:sz w:val="24"/>
          <w:szCs w:val="24"/>
        </w:rPr>
        <w:t xml:space="preserve">, их свойства и графики. Функции </w:t>
      </w:r>
      <w:proofErr w:type="spellStart"/>
      <w:proofErr w:type="gramStart"/>
      <w:r w:rsidRPr="000D380B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>=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х</w:t>
      </w:r>
      <w:proofErr w:type="spellEnd"/>
      <w:proofErr w:type="gramEnd"/>
      <w:r w:rsidRPr="000D380B">
        <w:rPr>
          <w:rFonts w:ascii="Times New Roman" w:hAnsi="Times New Roman" w:cs="Times New Roman"/>
          <w:position w:val="-4"/>
          <w:sz w:val="24"/>
          <w:szCs w:val="24"/>
        </w:rPr>
        <w:object w:dxaOrig="240" w:dyaOrig="300">
          <v:shape id="_x0000_i1046" type="#_x0000_t75" style="width:12pt;height:15pt" o:ole="">
            <v:imagedata r:id="rId46" o:title=""/>
          </v:shape>
          <o:OLEObject Type="Embed" ProgID="Equation.3" ShapeID="_x0000_i1046" DrawAspect="Content" ObjectID="_1597343870" r:id="rId47"/>
        </w:object>
      </w:r>
      <w:r w:rsidRPr="000D380B">
        <w:rPr>
          <w:rFonts w:ascii="Times New Roman" w:hAnsi="Times New Roman" w:cs="Times New Roman"/>
          <w:sz w:val="24"/>
          <w:szCs w:val="24"/>
        </w:rPr>
        <w:t xml:space="preserve">, их свойства и графики. Функция </w:t>
      </w:r>
      <w:proofErr w:type="spellStart"/>
      <w:r w:rsidRPr="000D380B">
        <w:rPr>
          <w:rFonts w:ascii="Times New Roman" w:hAnsi="Times New Roman" w:cs="Times New Roman"/>
          <w:sz w:val="24"/>
          <w:szCs w:val="24"/>
        </w:rPr>
        <w:t>у=</w:t>
      </w:r>
      <w:proofErr w:type="spellEnd"/>
      <w:r w:rsidRPr="000D380B">
        <w:rPr>
          <w:rFonts w:ascii="Times New Roman" w:hAnsi="Times New Roman" w:cs="Times New Roman"/>
          <w:position w:val="-8"/>
          <w:sz w:val="24"/>
          <w:szCs w:val="24"/>
        </w:rPr>
        <w:object w:dxaOrig="380" w:dyaOrig="360">
          <v:shape id="_x0000_i1047" type="#_x0000_t75" style="width:19.2pt;height:18pt" o:ole="">
            <v:imagedata r:id="rId48" o:title=""/>
          </v:shape>
          <o:OLEObject Type="Embed" ProgID="Equation.3" ShapeID="_x0000_i1047" DrawAspect="Content" ObjectID="_1597343871" r:id="rId49"/>
        </w:object>
      </w:r>
      <w:r w:rsidRPr="000D380B">
        <w:rPr>
          <w:rFonts w:ascii="Times New Roman" w:hAnsi="Times New Roman" w:cs="Times New Roman"/>
          <w:sz w:val="24"/>
          <w:szCs w:val="24"/>
        </w:rPr>
        <w:t>, ее свойства и график.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Прогрессии (20ч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Числовые последовательности. Арифметическая прогрессия. Геометрическая прогрессия</w:t>
      </w:r>
      <w:r w:rsidRPr="000D380B">
        <w:rPr>
          <w:rFonts w:ascii="Times New Roman" w:hAnsi="Times New Roman" w:cs="Times New Roman"/>
          <w:b/>
          <w:sz w:val="24"/>
          <w:szCs w:val="24"/>
        </w:rPr>
        <w:t>.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Элементы комбинаторики, статистики и теории вероятностей (10ч)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Комбинаторные задачи. Статистика: дизайн информации. Простейшие вероятностные задачи. Экспериментальные данные и вероятности событий.</w:t>
      </w:r>
    </w:p>
    <w:p w:rsidR="003F0272" w:rsidRPr="000D380B" w:rsidRDefault="003F0272" w:rsidP="003F0272">
      <w:pPr>
        <w:pStyle w:val="a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Итоговое повторение (15ч)</w:t>
      </w:r>
    </w:p>
    <w:p w:rsidR="00DD7EDF" w:rsidRPr="000D380B" w:rsidRDefault="00DD7EDF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1423D0" w:rsidRPr="000D380B" w:rsidRDefault="001423D0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DD7EDF" w:rsidRPr="000D380B" w:rsidRDefault="00DD7EDF" w:rsidP="00DD7EDF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Содержание учебного предмета геометрия</w:t>
      </w:r>
    </w:p>
    <w:p w:rsidR="00DD7EDF" w:rsidRPr="000D380B" w:rsidRDefault="00DD7EDF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7 класс (68 часов 2 часа в неделю)</w:t>
      </w:r>
    </w:p>
    <w:p w:rsidR="00DD7EDF" w:rsidRPr="000D380B" w:rsidRDefault="00DD7EDF" w:rsidP="00DD7EDF">
      <w:pPr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 Начальные геометрические сведения (12 часов)</w:t>
      </w:r>
    </w:p>
    <w:p w:rsidR="00DD7EDF" w:rsidRPr="000D380B" w:rsidRDefault="00DD7EDF" w:rsidP="00DD7EDF">
      <w:pPr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>Простейшие геометрические фигуры: прямая, точка, отрезок, луч, угол. Понятие равенства геометрических фигур. Сравнение отрезков и углов. Измерение отрезков, длина отрезка. Измерение углов, градусная мера угла. Смежные и вертикальные углы, их свойства. Перпендикулярные прямые.</w:t>
      </w:r>
    </w:p>
    <w:p w:rsidR="00DD7EDF" w:rsidRPr="000D380B" w:rsidRDefault="00DD7EDF" w:rsidP="00DD7ED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 Треугольники (18 часов)</w:t>
      </w:r>
    </w:p>
    <w:p w:rsidR="00DD7EDF" w:rsidRPr="000D380B" w:rsidRDefault="00DD7EDF" w:rsidP="00DD7EDF">
      <w:pPr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Треугольник. Признаки равенства треугольников. Перпендикуляр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</w:p>
    <w:p w:rsidR="00DD7EDF" w:rsidRPr="000D380B" w:rsidRDefault="00DD7EDF" w:rsidP="00DD7ED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 Параллельные прямые </w:t>
      </w:r>
      <w:proofErr w:type="gramStart"/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( </w:t>
      </w:r>
      <w:proofErr w:type="gramEnd"/>
      <w:r w:rsidRPr="000D380B">
        <w:rPr>
          <w:rFonts w:ascii="Times New Roman" w:hAnsi="Times New Roman" w:cs="Times New Roman"/>
          <w:b/>
          <w:bCs/>
          <w:sz w:val="24"/>
          <w:szCs w:val="24"/>
        </w:rPr>
        <w:t>13 часов)</w:t>
      </w:r>
    </w:p>
    <w:p w:rsidR="00DD7EDF" w:rsidRPr="000D380B" w:rsidRDefault="00DD7EDF" w:rsidP="00DD7EDF">
      <w:pPr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Признаки параллельности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. Аксиома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прямых. Свойства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прямых. </w:t>
      </w:r>
    </w:p>
    <w:p w:rsidR="00DD7EDF" w:rsidRPr="000D380B" w:rsidRDefault="00DD7EDF" w:rsidP="00DD7ED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 Соотношения между сторонами и углами треугольника </w:t>
      </w:r>
      <w:proofErr w:type="gramStart"/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( </w:t>
      </w:r>
      <w:proofErr w:type="gramEnd"/>
      <w:r w:rsidRPr="000D380B">
        <w:rPr>
          <w:rFonts w:ascii="Times New Roman" w:hAnsi="Times New Roman" w:cs="Times New Roman"/>
          <w:b/>
          <w:bCs/>
          <w:sz w:val="24"/>
          <w:szCs w:val="24"/>
        </w:rPr>
        <w:t>21 час)</w:t>
      </w:r>
    </w:p>
    <w:p w:rsidR="00DD7EDF" w:rsidRPr="000D380B" w:rsidRDefault="00DD7EDF" w:rsidP="00DD7EDF">
      <w:pPr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sz w:val="24"/>
          <w:szCs w:val="24"/>
        </w:rPr>
        <w:t xml:space="preserve"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прямой. Расстояние между </w:t>
      </w:r>
      <w:proofErr w:type="gramStart"/>
      <w:r w:rsidRPr="000D380B">
        <w:rPr>
          <w:rFonts w:ascii="Times New Roman" w:hAnsi="Times New Roman" w:cs="Times New Roman"/>
          <w:sz w:val="24"/>
          <w:szCs w:val="24"/>
        </w:rPr>
        <w:t>параллельными</w:t>
      </w:r>
      <w:proofErr w:type="gramEnd"/>
      <w:r w:rsidRPr="000D380B">
        <w:rPr>
          <w:rFonts w:ascii="Times New Roman" w:hAnsi="Times New Roman" w:cs="Times New Roman"/>
          <w:sz w:val="24"/>
          <w:szCs w:val="24"/>
        </w:rPr>
        <w:t xml:space="preserve"> прямыми. Построение треугольника по трем элементам. </w:t>
      </w:r>
    </w:p>
    <w:p w:rsidR="00DD7EDF" w:rsidRPr="000D380B" w:rsidRDefault="00DD7EDF" w:rsidP="00DD7EDF">
      <w:pPr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bCs/>
          <w:sz w:val="24"/>
          <w:szCs w:val="24"/>
        </w:rPr>
        <w:t xml:space="preserve"> Повторение. Решение задач</w:t>
      </w:r>
      <w:proofErr w:type="gramStart"/>
      <w:r w:rsidRPr="000D380B"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gramEnd"/>
      <w:r w:rsidRPr="000D380B">
        <w:rPr>
          <w:rFonts w:ascii="Times New Roman" w:hAnsi="Times New Roman" w:cs="Times New Roman"/>
          <w:b/>
          <w:sz w:val="24"/>
          <w:szCs w:val="24"/>
        </w:rPr>
        <w:t>4 часа)</w:t>
      </w:r>
    </w:p>
    <w:p w:rsidR="00DD7EDF" w:rsidRPr="000D380B" w:rsidRDefault="00DD7EDF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8 класс (68 часов 2 часа в неделю)</w:t>
      </w:r>
    </w:p>
    <w:p w:rsidR="00DD7EDF" w:rsidRPr="000D380B" w:rsidRDefault="00DD7EDF" w:rsidP="00DD7EDF">
      <w:pPr>
        <w:pStyle w:val="NR"/>
        <w:widowControl w:val="0"/>
        <w:overflowPunct w:val="0"/>
        <w:autoSpaceDE w:val="0"/>
        <w:autoSpaceDN w:val="0"/>
        <w:adjustRightInd w:val="0"/>
        <w:ind w:firstLine="567"/>
        <w:textAlignment w:val="baseline"/>
        <w:rPr>
          <w:szCs w:val="24"/>
        </w:rPr>
      </w:pPr>
      <w:r w:rsidRPr="000D380B">
        <w:rPr>
          <w:b/>
          <w:szCs w:val="24"/>
        </w:rPr>
        <w:t xml:space="preserve">Четырехугольники (14 ч.) </w:t>
      </w:r>
      <w:r w:rsidRPr="000D380B">
        <w:rPr>
          <w:szCs w:val="24"/>
        </w:rPr>
        <w:t>Многоугольник, выпуклый многоугольник, четырехугольник. Параллелограмм, его свойства и признаки. Трапеция. Прямоугольник, ромб, квадрат, их свойства. Осевая и центральная симметрии.</w:t>
      </w:r>
    </w:p>
    <w:p w:rsidR="00DD7EDF" w:rsidRPr="000D380B" w:rsidRDefault="00DD7EDF" w:rsidP="00DD7EDF">
      <w:pPr>
        <w:pStyle w:val="NR"/>
        <w:widowControl w:val="0"/>
        <w:overflowPunct w:val="0"/>
        <w:autoSpaceDE w:val="0"/>
        <w:autoSpaceDN w:val="0"/>
        <w:adjustRightInd w:val="0"/>
        <w:ind w:firstLine="567"/>
        <w:textAlignment w:val="baseline"/>
        <w:rPr>
          <w:szCs w:val="24"/>
        </w:rPr>
      </w:pPr>
    </w:p>
    <w:p w:rsidR="00DD7EDF" w:rsidRPr="000D380B" w:rsidRDefault="00DD7EDF" w:rsidP="00DD7EDF">
      <w:pPr>
        <w:pStyle w:val="NR"/>
        <w:widowControl w:val="0"/>
        <w:overflowPunct w:val="0"/>
        <w:autoSpaceDE w:val="0"/>
        <w:autoSpaceDN w:val="0"/>
        <w:adjustRightInd w:val="0"/>
        <w:ind w:firstLine="567"/>
        <w:textAlignment w:val="baseline"/>
        <w:rPr>
          <w:szCs w:val="24"/>
        </w:rPr>
      </w:pPr>
      <w:r w:rsidRPr="000D380B">
        <w:rPr>
          <w:b/>
          <w:szCs w:val="24"/>
        </w:rPr>
        <w:t>Площади (13 ч.)</w:t>
      </w:r>
      <w:r w:rsidRPr="000D380B">
        <w:rPr>
          <w:szCs w:val="24"/>
        </w:rPr>
        <w:t xml:space="preserve"> Понятие площади многоугольника. Площади прямоугольника, параллелограмма, треугольника, трапеции. Площадь трапеции. Решение задач на нахождение площадей. Теорема Пифагора. </w:t>
      </w:r>
    </w:p>
    <w:p w:rsidR="00DD7EDF" w:rsidRPr="000D380B" w:rsidRDefault="00DD7EDF" w:rsidP="00DD7EDF">
      <w:pPr>
        <w:pStyle w:val="NR"/>
        <w:widowControl w:val="0"/>
        <w:overflowPunct w:val="0"/>
        <w:autoSpaceDE w:val="0"/>
        <w:autoSpaceDN w:val="0"/>
        <w:adjustRightInd w:val="0"/>
        <w:ind w:firstLine="567"/>
        <w:textAlignment w:val="baseline"/>
        <w:rPr>
          <w:szCs w:val="24"/>
        </w:rPr>
      </w:pPr>
      <w:r w:rsidRPr="000D380B">
        <w:rPr>
          <w:b/>
          <w:szCs w:val="24"/>
        </w:rPr>
        <w:t xml:space="preserve">Подобные треугольники (17 ч.) </w:t>
      </w:r>
      <w:r w:rsidRPr="000D380B">
        <w:rPr>
          <w:szCs w:val="24"/>
        </w:rPr>
        <w:t xml:space="preserve">Признаки подобия треугольников. Применение подобия к доказательству теорем и решению задач. Синус, косинус и тангенса острого угла прямоугольного треугольника. </w:t>
      </w:r>
    </w:p>
    <w:p w:rsidR="00DD7EDF" w:rsidRPr="000D380B" w:rsidRDefault="00DD7EDF" w:rsidP="00DD7EDF">
      <w:pPr>
        <w:pStyle w:val="NR"/>
        <w:widowControl w:val="0"/>
        <w:overflowPunct w:val="0"/>
        <w:autoSpaceDE w:val="0"/>
        <w:autoSpaceDN w:val="0"/>
        <w:adjustRightInd w:val="0"/>
        <w:ind w:firstLine="567"/>
        <w:textAlignment w:val="baseline"/>
        <w:rPr>
          <w:szCs w:val="24"/>
        </w:rPr>
      </w:pPr>
      <w:r w:rsidRPr="000D380B">
        <w:rPr>
          <w:b/>
          <w:szCs w:val="24"/>
        </w:rPr>
        <w:t xml:space="preserve">Окружность (17 ч.) </w:t>
      </w:r>
      <w:r w:rsidRPr="000D380B">
        <w:rPr>
          <w:szCs w:val="24"/>
        </w:rPr>
        <w:t xml:space="preserve"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ь. </w:t>
      </w:r>
    </w:p>
    <w:p w:rsidR="00DD7EDF" w:rsidRPr="000D380B" w:rsidRDefault="00DD7EDF" w:rsidP="00DD7EDF">
      <w:pPr>
        <w:rPr>
          <w:rFonts w:ascii="Times New Roman" w:hAnsi="Times New Roman" w:cs="Times New Roman"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 xml:space="preserve">          Повторение. Решение задач (7ч.) </w:t>
      </w:r>
      <w:r w:rsidRPr="000D380B">
        <w:rPr>
          <w:rFonts w:ascii="Times New Roman" w:hAnsi="Times New Roman" w:cs="Times New Roman"/>
          <w:sz w:val="24"/>
          <w:szCs w:val="24"/>
        </w:rPr>
        <w:t>Четырехугольники. Площадь многоугольника. Подобные треугольники. Окружность.</w:t>
      </w:r>
    </w:p>
    <w:p w:rsidR="003216D6" w:rsidRDefault="003216D6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216D6" w:rsidRDefault="003216D6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216D6" w:rsidRDefault="003216D6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216D6" w:rsidRDefault="003216D6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216D6" w:rsidRDefault="003216D6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7EDF" w:rsidRPr="000D380B" w:rsidRDefault="00DD7EDF" w:rsidP="00DD7EDF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lastRenderedPageBreak/>
        <w:t>9 класс (66 часов 2 часа в неделю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>Повторение   (2ч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>Повторение основных тем курса 7-8 классов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>Векторы     (8ч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 xml:space="preserve">Понятие вектора. Действия с векторами: сложение векторов, вычитание векторов, умножение вектора на число. Применение векторов к решению задач. 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 xml:space="preserve"> Метод координат  (9ч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 xml:space="preserve">Понятие коллинеарных векторов. Разложение вектора по двум неколлинеарным векторам. Координаты вектора. Простейшие задачи в координатах. Уравнение окружности. Уравнение </w:t>
      </w:r>
      <w:proofErr w:type="gramStart"/>
      <w:r w:rsidRPr="000D380B">
        <w:rPr>
          <w:rFonts w:ascii="Times New Roman" w:eastAsia="Times New Roman" w:hAnsi="Times New Roman" w:cs="Times New Roman"/>
          <w:sz w:val="24"/>
          <w:szCs w:val="24"/>
        </w:rPr>
        <w:t>прямой</w:t>
      </w:r>
      <w:proofErr w:type="gramEnd"/>
      <w:r w:rsidRPr="000D380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 xml:space="preserve"> Соотношения между сторонами и углами треугольника  (14ч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 xml:space="preserve">Синус угла. Косинус угла. Тангенс угла. Теорема о площади треугольника. Теорема синусов. Теорема косинусов. Решение треугольников. Определение скалярного произведения векторов. Скалярное произведение векторов. Вычисление углов между векторами. 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 xml:space="preserve"> Длина окружности и площадь круга (12ч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 xml:space="preserve">Правильный многоугольник. Окружность, описанная около правильного многоугольника. Окружность, вписанная в правильный многоугольник. Построение правильных многоугольников. Формулы для вычисления площади правильного многоугольника, его стороны и радиуса вписанной и описанной окружностей. Длина окружности. Площадь круга. Площадь кругового сектора. 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>Движения (5ч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>Отображения площади на себя. Понятие движения. Параллельный перенос. Поворот.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>Начальные сведения из стереометрии (7 часов)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sz w:val="24"/>
          <w:szCs w:val="24"/>
        </w:rPr>
        <w:t>Геометрические тела и их свойства. Правильные многогранники. Тела и поверхности вращения.</w:t>
      </w:r>
    </w:p>
    <w:p w:rsidR="00DD7EDF" w:rsidRPr="000D380B" w:rsidRDefault="00DD7EDF" w:rsidP="00DD7EDF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0D380B">
        <w:rPr>
          <w:rFonts w:ascii="Times New Roman" w:eastAsia="Times New Roman" w:hAnsi="Times New Roman" w:cs="Times New Roman"/>
          <w:b/>
          <w:sz w:val="24"/>
          <w:szCs w:val="24"/>
        </w:rPr>
        <w:t>Итоговое повторение (9ч)</w:t>
      </w: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423D0" w:rsidRPr="000D380B" w:rsidRDefault="001423D0" w:rsidP="00DD7ED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C25434" w:rsidRDefault="00C25434" w:rsidP="00DD7EDF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C25434" w:rsidRDefault="00C25434" w:rsidP="00DD7EDF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C25434" w:rsidRDefault="00C25434" w:rsidP="00DD7EDF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C25434" w:rsidRDefault="00C25434" w:rsidP="00DD7EDF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DD7EDF" w:rsidRPr="000D380B" w:rsidRDefault="00DD7EDF" w:rsidP="00DD7EDF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bCs/>
          <w:sz w:val="24"/>
          <w:szCs w:val="24"/>
        </w:rPr>
        <w:t>3. Тематическое планирование. 5 класс.</w:t>
      </w:r>
    </w:p>
    <w:p w:rsidR="00DD7EDF" w:rsidRPr="000D380B" w:rsidRDefault="00DD7EDF" w:rsidP="00DD7EDF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tbl>
      <w:tblPr>
        <w:tblW w:w="1034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439"/>
        <w:gridCol w:w="8909"/>
      </w:tblGrid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Тема урок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Натуральные числа и шкалы (18 часов)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-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бозначение натураль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</w:rPr>
            </w:pPr>
            <w:r w:rsidRPr="000D380B">
              <w:rPr>
                <w:rFonts w:ascii="Times New Roman" w:hAnsi="Times New Roman" w:cs="Times New Roman"/>
              </w:rPr>
              <w:t>Решение упражнений по теме «Обозначение натуральных чисел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-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трезок, длина отрезк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-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Треугольник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-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лоскость, прямая, луч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лоскость, прямая, луч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-1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Шкалы и координаты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Шкалы и координаты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-1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Меньше или больше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-1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Меньше или больше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>Контрольная работа №1 по теме «Натуральные числа и шкалы»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  <w:b/>
                <w:bCs/>
              </w:rPr>
              <w:t>Сложение и вычитание натуральных чисел (20 часов)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9-2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натураль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1-2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сложения натураль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3-2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Вычитание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5-2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Вычитание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2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52" w:lineRule="auto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>Контрольная работа №2 по теме «Сложение и вычитание натуральных чисел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8-2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словые и буквенные выражения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Числовые и буквенные выражения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1-3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Буквенная запись свой</w:t>
            </w:r>
            <w:proofErr w:type="gram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тв сл</w:t>
            </w:r>
            <w:proofErr w:type="gramEnd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жения и вычитания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Буквенная запись свой</w:t>
            </w:r>
            <w:proofErr w:type="gram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тв сл</w:t>
            </w:r>
            <w:proofErr w:type="gramEnd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жения и вычитания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4-3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Уравнения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6-3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задач при помощи уравнени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3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64" w:lineRule="auto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>Контрольная работа№3 по теме «Числовые и буквенные выражения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Умножение и деление натуральных чисел (11 часов)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9-4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множение натуральных чисел и его свойства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41-4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Умножение натуральных чисел и его свойства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3-4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Деление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ление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6-4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с остатком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ление с остатком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4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64" w:lineRule="auto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>Контрольная работа №4 по теме «Умножение и деление натуральных чисел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Упрощение выражений и степени.(10часов)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0-51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Упрощение выражений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Упрощение выражени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3-5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орядок выполнения действий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орядок выполнения действи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6-5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Квадрат и куб числ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Квадрат и куб числа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5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 xml:space="preserve">Контрольная работа № 5 по теме «Упрощение </w:t>
            </w: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br/>
              <w:t>выражени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Площади и объемы (15часов)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0-61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 xml:space="preserve">Формулы 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2-6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лощадь. Формула площади прямоугольник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лощадь. Формула площади прямоугольника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5-6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Единицы измерения площад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Единицы измерения площаде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8-6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рямоугольный параллелепипед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рямоугольный параллелепипед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1-7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Объёмы. Объём прямоугольного параллелепипед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"Объёмы. Объём прямоугольного параллелепипеда"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7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52" w:lineRule="auto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>Контрольная работа № 6 по теме «Площади и объемы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Обыкновенные дроби (26 часов)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5-7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Доли. Обыкновенные дроби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оли. Обыкновенные дроби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8-7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дроб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равнение дробе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1-8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 xml:space="preserve">Правильные и неправильные дроби 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3-8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Решение упражнений по теме «Правильные и неправильные дроби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8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64" w:lineRule="auto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 xml:space="preserve">Контрольная работа № 7 по теме «Обыкновенные дроби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6-8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Решение упражнений по теме «Сложение и вычитание дробей с одинаковыми знаменателями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89-9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Деление и дроби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1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autoSpaceDE w:val="0"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ление и дроби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2-9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мешанные числ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4-9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Смешанные числа»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6-9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autoSpaceDE w:val="0"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8-9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autoSpaceDE w:val="0"/>
              <w:spacing w:after="0" w:line="22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ложение и вычитание смешанных чисел»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0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autoSpaceDE w:val="0"/>
              <w:spacing w:after="0" w:line="22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Контрольная работа №8  по теме «Сложение и вычитание дробей с одинаковыми знаменателями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Десятичные дроби. Сложение и вычитание десятичных дробей (13 часов)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1-10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Десятичная запись дроб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10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Десятичная запись дробных чисел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4-10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равнение десятичных дроб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равнение десятичных дробе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7-10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autoSpaceDE w:val="0"/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Сложение и вычитание десятичных дробе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0-111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риближенное значение чисел. Округление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Приближенное значение чисел. Округление чисел»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br/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1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 xml:space="preserve">Контрольная работа № 9 по теме «Десятичные дроби. Сложение и вычитание десятичных дробей» </w:t>
            </w: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br/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Умножение и деление десятичных дробей (25часов)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4-11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6-11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Умножение десятичных дробей на натуральные числа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18-12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десятичных дробей на натуральные числа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1-12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 десятичных дробей на натуральные числа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2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autoSpaceDE w:val="0"/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 xml:space="preserve">Контрольная работа№10 по теме «Умножение </w:t>
            </w:r>
          </w:p>
          <w:p w:rsidR="00DD7EDF" w:rsidRPr="000D380B" w:rsidRDefault="00DD7EDF" w:rsidP="00E905C3">
            <w:pPr>
              <w:autoSpaceDE w:val="0"/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 xml:space="preserve">и деление десятичных дробей на натуральные числа» 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4-12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Умножение десятичных дроб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7-12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Умножение десятичных дробей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29-131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еление на десятичную дробь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2-13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Деление на десятичную дробь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4-13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Среднее арифметическое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6-137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упражнений по теме «Среднее арифметическое»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3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 xml:space="preserve">Контрольная работа №11 по теме «Умножение 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и деление десятичных дробей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Инструменты для вычислений и измерений (15 часов)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3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Микрокалькулятор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0-14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оценты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14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Проценты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4-14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Угол. Прямой и развернутый угол. Чертежный треугольник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6-14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Измерение углов. Транспортир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49-151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Круговые диаграммы 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ешение упражнений по теме «Круговые диаграммы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5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Cs/>
                <w:i/>
              </w:rPr>
            </w:pPr>
            <w:r w:rsidRPr="000D380B">
              <w:rPr>
                <w:rFonts w:ascii="Times New Roman" w:hAnsi="Times New Roman" w:cs="Times New Roman"/>
                <w:bCs/>
                <w:i/>
              </w:rPr>
              <w:t xml:space="preserve">Контрольная работа №12 по теме «Проценты» </w:t>
            </w:r>
          </w:p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Повторение и решение задач (17 часов).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Натуральные числа и шкалы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5-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Сложение и вычитание натураль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7-158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Умножение и деление натуральных чисел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59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Площади и объемы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быкновенные дроби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1-162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Сложение и вычитание десятичных дроб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3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pStyle w:val="ParagraphStyle"/>
              <w:spacing w:line="232" w:lineRule="auto"/>
              <w:rPr>
                <w:rFonts w:ascii="Times New Roman" w:hAnsi="Times New Roman" w:cs="Times New Roman"/>
                <w:b/>
                <w:bCs/>
              </w:rPr>
            </w:pPr>
            <w:r w:rsidRPr="000D380B">
              <w:rPr>
                <w:rFonts w:ascii="Times New Roman" w:hAnsi="Times New Roman" w:cs="Times New Roman"/>
              </w:rPr>
              <w:t>Умножение и деление десятичных дробей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164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  <w:t>Итоговая контрольная работ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6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Итоговый урок по курсу 5 класса</w:t>
            </w:r>
          </w:p>
        </w:tc>
      </w:tr>
      <w:tr w:rsidR="00DD7EDF" w:rsidRPr="000D380B" w:rsidTr="00DD7EDF">
        <w:trPr>
          <w:trHeight w:val="388"/>
        </w:trPr>
        <w:tc>
          <w:tcPr>
            <w:tcW w:w="1439" w:type="dxa"/>
            <w:shd w:val="clear" w:color="auto" w:fill="auto"/>
          </w:tcPr>
          <w:p w:rsidR="00DD7EDF" w:rsidRPr="000D380B" w:rsidRDefault="00DD7EDF" w:rsidP="00E905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67-170</w:t>
            </w:r>
          </w:p>
        </w:tc>
        <w:tc>
          <w:tcPr>
            <w:tcW w:w="8909" w:type="dxa"/>
            <w:shd w:val="clear" w:color="auto" w:fill="auto"/>
          </w:tcPr>
          <w:p w:rsidR="00DD7EDF" w:rsidRPr="000D380B" w:rsidRDefault="00DD7EDF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зерв </w:t>
            </w:r>
          </w:p>
        </w:tc>
      </w:tr>
    </w:tbl>
    <w:p w:rsidR="003B3039" w:rsidRPr="000D380B" w:rsidRDefault="003B3039" w:rsidP="003F027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23D0" w:rsidRPr="000D380B" w:rsidRDefault="001423D0" w:rsidP="001423D0">
      <w:pPr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Тематическое планирование по математике</w:t>
      </w:r>
    </w:p>
    <w:p w:rsidR="001423D0" w:rsidRPr="000D380B" w:rsidRDefault="001423D0" w:rsidP="001423D0">
      <w:pPr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6 класс (5 часов)</w:t>
      </w:r>
    </w:p>
    <w:tbl>
      <w:tblPr>
        <w:tblW w:w="10348" w:type="dxa"/>
        <w:tblInd w:w="-6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316"/>
        <w:gridCol w:w="102"/>
        <w:gridCol w:w="8930"/>
      </w:tblGrid>
      <w:tr w:rsidR="001423D0" w:rsidRPr="000D380B" w:rsidTr="00E905C3">
        <w:trPr>
          <w:trHeight w:val="655"/>
        </w:trPr>
        <w:tc>
          <w:tcPr>
            <w:tcW w:w="1418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№ </w:t>
            </w:r>
          </w:p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рока</w:t>
            </w:r>
          </w:p>
        </w:tc>
        <w:tc>
          <w:tcPr>
            <w:tcW w:w="8930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держание учебного материала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widowControl w:val="0"/>
              <w:spacing w:before="120" w:after="0" w:line="240" w:lineRule="auto"/>
              <w:ind w:left="-426" w:firstLine="426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1.Делимость чисел. (20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 - 3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елители и кратные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 - 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знаки делимости на 10, на 5 и на 2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- 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знаки делимости на 9 и на 3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 - 1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стые и составные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- 12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зложение на простые множител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 -1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ибольший общий делитель. Взаимно простые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6 -19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именьше общее кратно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 1 «Делимость чисел</w:t>
            </w:r>
            <w:proofErr w:type="gramStart"/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.»</w:t>
            </w:r>
            <w:proofErr w:type="gramEnd"/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widowControl w:val="0"/>
              <w:spacing w:before="120" w:after="0" w:line="240" w:lineRule="auto"/>
              <w:ind w:left="-426" w:firstLine="426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2. Сложение и вычитание дробей с разными знаменателями. (22 часа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1 - 22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Основное свойство дроби. 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3 - 2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кращение дробей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6 - 2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ведение дробей к общему знаменателю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9 - 34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равнение, сложение и вычитание дробей с разными знаменателям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 2 «Сложение и вычитание дробей с разными знаменателями</w:t>
            </w:r>
            <w:proofErr w:type="gramStart"/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.»</w:t>
            </w:r>
            <w:proofErr w:type="gramEnd"/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6 - 41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ложение и вычитание смешанных чисе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 3 «Сложение и вычитание смешанных чисел</w:t>
            </w:r>
            <w:proofErr w:type="gramStart"/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.»</w:t>
            </w:r>
            <w:proofErr w:type="gramEnd"/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lastRenderedPageBreak/>
              <w:t>§ 3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Умножение и деление обыкновенных дробей. (32 часа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43 - 46 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множение дробей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7- 5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ждение дроби от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1- 57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именение распределительного свойства умножения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4 по теме «Умножение дробей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59 - 60 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заимно обратные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1-6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елени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5 по теме «Деление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7 - 71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хождение числа по его дроб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2 - 74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робные выражения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6 по теме «Дробные выражения»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4. Отношения и пропорции. (19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6 - 8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ношения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1 - 82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порци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3 - 8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ямая и обратная пропорциональные зависимост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7 по теме «Отношения и пропорции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7-8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Масштаб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9 - 9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Длинна окружности и площадь круга. 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1- 92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Шар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3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8 по теме «Длина окружности и площадь круга»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5. Положительные и отрицательные числа. (13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4-9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Координаты </w:t>
            </w:r>
            <w:proofErr w:type="gram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а</w:t>
            </w:r>
            <w:proofErr w:type="gramEnd"/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прямой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7-9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тивоположные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99 -10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Модуль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1 - 103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равнение чисе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4 -10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змерение величин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9 по теме «Положительные и отрицательные числа»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6. Сложение и вычитание положительных и отрицательных чисел. (11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7 -10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ложение чисел с помощью координатной прямой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09 -11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ложение отрицательных чисе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1-113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ложение чисел с разными знакам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4-11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читани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7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10 по теме «Сложение и вычитание положительных и отрицательных чисел»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7. Умножение и деление положительных и отрицательных чисел. (12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18-12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множени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1-123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елени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4-12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циональные числа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11 по теме «Умножение и деление положительных и отрицательных чисел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27-129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войства действий с рациональными числами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8. Решение уравнений. (15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0-132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крытие скобок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3-134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эффициент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5-137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одобные слагаемы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8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12 по теме «Подобные слагаемые»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39 -144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ешение уравнений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45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13 по теме «Решение уравнений»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§ 9. Координаты на плоскости. (13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46-147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ерпендикулярные прямы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48-149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араллельные прямые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50-151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ординатная плоскость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152-153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толбчатые диаграммы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54-156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Графики.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57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Контрольная работа №14 по теме «Координатная плоскость».</w:t>
            </w:r>
          </w:p>
        </w:tc>
      </w:tr>
      <w:tr w:rsidR="001423D0" w:rsidRPr="000D380B" w:rsidTr="001423D0">
        <w:tc>
          <w:tcPr>
            <w:tcW w:w="10348" w:type="dxa"/>
            <w:gridSpan w:val="3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Повторение. (13 часов)</w:t>
            </w:r>
          </w:p>
        </w:tc>
      </w:tr>
      <w:tr w:rsidR="001423D0" w:rsidRPr="000D380B" w:rsidTr="001423D0">
        <w:tc>
          <w:tcPr>
            <w:tcW w:w="1316" w:type="dxa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58- 170</w:t>
            </w:r>
          </w:p>
        </w:tc>
        <w:tc>
          <w:tcPr>
            <w:tcW w:w="9032" w:type="dxa"/>
            <w:gridSpan w:val="2"/>
            <w:shd w:val="clear" w:color="auto" w:fill="auto"/>
          </w:tcPr>
          <w:p w:rsidR="001423D0" w:rsidRPr="000D380B" w:rsidRDefault="001423D0" w:rsidP="00E905C3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Итоговое  повторение курса математики 5 - 6 класса.</w:t>
            </w:r>
          </w:p>
        </w:tc>
      </w:tr>
    </w:tbl>
    <w:p w:rsidR="003B3039" w:rsidRDefault="003B3039" w:rsidP="003F027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5434" w:rsidRPr="000D380B" w:rsidRDefault="00C25434" w:rsidP="003F027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F027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F0272" w:rsidRPr="000D380B" w:rsidRDefault="003F0272" w:rsidP="003F027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Тематическое планирование по алгебре</w:t>
      </w:r>
    </w:p>
    <w:p w:rsidR="003F0272" w:rsidRPr="000D380B" w:rsidRDefault="003F0272" w:rsidP="003F027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7 класс (3 часа)</w:t>
      </w:r>
    </w:p>
    <w:tbl>
      <w:tblPr>
        <w:tblStyle w:val="a9"/>
        <w:tblW w:w="10348" w:type="dxa"/>
        <w:tblInd w:w="-601" w:type="dxa"/>
        <w:tblLook w:val="04A0"/>
      </w:tblPr>
      <w:tblGrid>
        <w:gridCol w:w="1316"/>
        <w:gridCol w:w="9032"/>
      </w:tblGrid>
      <w:tr w:rsidR="003F0272" w:rsidRPr="000D380B" w:rsidTr="00372FE0">
        <w:trPr>
          <w:trHeight w:val="939"/>
        </w:trPr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№  Урока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Глава 1. Математический язык. Математическая модель. (10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-4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и алгебраические выражения.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-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Что такое математический язык.       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-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Что такое математическая модель.        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2" w:type="dxa"/>
          </w:tcPr>
          <w:p w:rsidR="003F0272" w:rsidRPr="000D380B" w:rsidRDefault="003F0272" w:rsidP="00B45DB1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</w:t>
            </w:r>
            <w:r w:rsidR="00B45DB1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Математический язык. Математическая модель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Глава 2. Линейная функция (16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Координатная прямая        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2-14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ная плоскость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5-17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Линейное уравнение с двумя переменными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8-20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Линейная функция и ее график 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1-22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Линейная функция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y=kx</m:t>
              </m:r>
            </m:oMath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3-25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графиков линейных функций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</w:t>
            </w:r>
            <w:r w:rsidR="00B45DB1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Линейная функция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Глава 3. Системы двух линейных уравнений  с двумя переменными (11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7-28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Основные понятия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9-30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Метод подстановки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1-33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Метод алгебраического сложения                          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4-3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Системы двух линейных уравнений с двумя переменными как математические модели реальных ситуаций                         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3</w:t>
            </w:r>
            <w:r w:rsidR="00B45DB1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Системы двух линейных уравнений  с двумя </w:t>
            </w:r>
            <w:r w:rsidR="00B45DB1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еременными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Глава 4. Степень с натуральным показателем и её свойства   (8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Что такое степень с натуральным показателем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Таблица основных степеней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0-42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Свойства степени с натуральным показателем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3-44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е и деление степеней с одинаковым показателем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Степень с нулевым показателем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Глава 5. Одночлены. Операции над одночленами  (8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нятие одночлена</w:t>
            </w:r>
          </w:p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тандартный вид одночлена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8-4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ложение и вычитание одночленов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0-51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е одночленов.  Возведение одночлена в степень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Деление одночлена на одночлен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4</w:t>
            </w:r>
            <w:r w:rsidR="00B45DB1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Степень с натуральным показателем и её свойства. Одночлены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Глава 6. Многочлены.  Операции над многочленами (15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понятия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5-5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Сложение и вычитание многочленов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7-58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Умножение многочлена на одночлен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9-61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2-6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Формулы сокращенного умножения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Деление многочлена на одночлен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нтрольная работа № 5</w:t>
            </w:r>
            <w:r w:rsidR="00B45DB1" w:rsidRPr="000D380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по теме «</w:t>
            </w:r>
            <w:r w:rsidR="00B45DB1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.  Операции над многочленами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Глава 7. Разложение многочлена на множители   (16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Что такое разложение многочлена на множители и зачем оно нужно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0-71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Вынесение общего множителя за скобки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2-73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Способ группировки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4-7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Разложение многочлена на множители с помощью формул сокращенного умножения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7-7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Разложение многочлена на множители с помощью комбинации различных приемов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0-82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Сокращение алгебраических дробей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ождества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6</w:t>
            </w:r>
            <w:r w:rsidR="00365519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Разложение многочлена на множители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3216D6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8. Функция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(8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5-8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Функция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Times New Roman" w:hAnsi="Times New Roman" w:cs="Times New Roman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7-8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Графическое решение уравнений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0-91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Что означает в математике запись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y=f(x)</m:t>
              </m:r>
            </m:oMath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9032" w:type="dxa"/>
          </w:tcPr>
          <w:p w:rsidR="003F0272" w:rsidRPr="000D380B" w:rsidRDefault="003F0272" w:rsidP="00624593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7</w:t>
            </w:r>
            <w:r w:rsidR="00365519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 теме «Функция  </w:t>
            </w:r>
            <w:r w:rsidR="0062459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y</w:t>
            </w:r>
            <m:oMath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b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365519"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9.  Элементы описательной статистики  </w:t>
            </w:r>
            <w:proofErr w:type="gramStart"/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 </w:t>
            </w:r>
            <w:proofErr w:type="gramEnd"/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6 часов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3-94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Данные и ряды данных. Упорядоченные ряды данных, таблицы распределения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5-96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Частота результата, таблица распределения частот. Процентные частоты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7-98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Группировка данных</w:t>
            </w:r>
          </w:p>
        </w:tc>
      </w:tr>
      <w:tr w:rsidR="003F0272" w:rsidRPr="000D380B" w:rsidTr="00B17BA9">
        <w:tc>
          <w:tcPr>
            <w:tcW w:w="10348" w:type="dxa"/>
            <w:gridSpan w:val="2"/>
          </w:tcPr>
          <w:p w:rsidR="003F0272" w:rsidRPr="000D380B" w:rsidRDefault="003F0272" w:rsidP="00B17BA9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 повторение   (4 часа)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spacing w:after="200"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истемы двух линейных уравнений  с двумя переменными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Многочлены.  Операции над многочленами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Многочлены.  Операции над многочленами</w:t>
            </w:r>
          </w:p>
        </w:tc>
      </w:tr>
      <w:tr w:rsidR="003F0272" w:rsidRPr="000D380B" w:rsidTr="00B17BA9">
        <w:tc>
          <w:tcPr>
            <w:tcW w:w="1316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9032" w:type="dxa"/>
          </w:tcPr>
          <w:p w:rsidR="003F0272" w:rsidRPr="000D380B" w:rsidRDefault="003F0272" w:rsidP="00B17BA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</w:tr>
    </w:tbl>
    <w:p w:rsidR="00372FE0" w:rsidRPr="000D380B" w:rsidRDefault="00372FE0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Pr="000D380B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B3039" w:rsidRDefault="003B3039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5434" w:rsidRDefault="00C25434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5434" w:rsidRDefault="00C25434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25434" w:rsidRPr="000D380B" w:rsidRDefault="00C25434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72FE0" w:rsidRPr="000D380B" w:rsidRDefault="00372FE0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8 класс (3 часа).</w:t>
      </w:r>
    </w:p>
    <w:p w:rsidR="00372FE0" w:rsidRPr="000D380B" w:rsidRDefault="00372FE0" w:rsidP="00372FE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9"/>
        <w:tblW w:w="5406" w:type="pct"/>
        <w:tblInd w:w="-601" w:type="dxa"/>
        <w:tblLook w:val="04A0"/>
      </w:tblPr>
      <w:tblGrid>
        <w:gridCol w:w="1181"/>
        <w:gridCol w:w="8402"/>
      </w:tblGrid>
      <w:tr w:rsidR="00372FE0" w:rsidRPr="000D380B" w:rsidTr="00372FE0">
        <w:trPr>
          <w:trHeight w:val="388"/>
        </w:trPr>
        <w:tc>
          <w:tcPr>
            <w:tcW w:w="616" w:type="pct"/>
            <w:hideMark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4384" w:type="pct"/>
            <w:hideMark/>
          </w:tcPr>
          <w:p w:rsidR="00372FE0" w:rsidRPr="000D380B" w:rsidRDefault="00372FE0" w:rsidP="00372FE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56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7 класс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Числовые и алгебраические выраж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Графики функци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Линейные уравнения и системы уравнени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бобщающее повторение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онтрольная работ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56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дроби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-7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сновные понятия по теме «Алгебраические дроби»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-9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алгебраической дроби. 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-11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 с одинаковыми знаменателями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5910B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-1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 с разными знаменателями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5910B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алгебраических дробей.  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5910B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1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еских дробей.  Возведение алгебраической дроби в степень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5910BB" w:rsidRDefault="005910BB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  <w:r w:rsidR="00372FE0"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еобразование рациональных выражени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5910BB" w:rsidRDefault="005910BB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0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ервые представления о рациональных уравнениях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5910BB" w:rsidRDefault="005910BB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2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тепень с отрицательным целым показателем.</w:t>
            </w:r>
          </w:p>
        </w:tc>
      </w:tr>
      <w:tr w:rsidR="005910BB" w:rsidRPr="000D380B" w:rsidTr="00372FE0">
        <w:trPr>
          <w:trHeight w:val="388"/>
        </w:trPr>
        <w:tc>
          <w:tcPr>
            <w:tcW w:w="616" w:type="pct"/>
          </w:tcPr>
          <w:p w:rsidR="005910BB" w:rsidRPr="000D380B" w:rsidRDefault="005910BB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-25</w:t>
            </w:r>
          </w:p>
        </w:tc>
        <w:tc>
          <w:tcPr>
            <w:tcW w:w="4384" w:type="pct"/>
          </w:tcPr>
          <w:p w:rsidR="005910BB" w:rsidRPr="000D380B" w:rsidRDefault="005910BB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ебор вариантов дерево вариантов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4384" w:type="pct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1    по теме </w:t>
            </w:r>
            <w:r w:rsidRPr="000D38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Алгебраические дроби»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00570F">
            <w:pPr>
              <w:ind w:firstLine="567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ункция  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=</m:t>
              </m:r>
              <m:rad>
                <m:radPr>
                  <m:degHide m:val="on"/>
                  <m:ctrl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  <m:r>
                <m:rPr>
                  <m:sty m:val="bi"/>
                </m:rPr>
                <w:rPr>
                  <w:rFonts w:ascii="Times New Roman" w:hAnsi="Times New Roman" w:cs="Times New Roman"/>
                  <w:sz w:val="24"/>
                  <w:szCs w:val="24"/>
                </w:rPr>
                <m:t>.</m:t>
              </m:r>
            </m:oMath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войства квадратного корн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-29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нятие квадратного корня из неотрицательного числа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30-31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ррациональные числ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Множество действительных чисел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3-34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D380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8" type="#_x0000_t75" style="width:39pt;height:18.6pt" o:ole="">
                  <v:imagedata r:id="rId50" o:title=""/>
                </v:shape>
                <o:OLEObject Type="Embed" ProgID="Equation.3" ShapeID="_x0000_i1048" DrawAspect="Content" ObjectID="_1597343872" r:id="rId51"/>
              </w:objec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. Её свойства и график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5-36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войства квадратных корне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7-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9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операцию извлечения квадратного корн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5910BB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0</w:t>
            </w:r>
            <w:r w:rsidR="00372FE0"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4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Модуль действительного числ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-43</w:t>
            </w:r>
          </w:p>
        </w:tc>
        <w:tc>
          <w:tcPr>
            <w:tcW w:w="4384" w:type="pct"/>
            <w:vAlign w:val="center"/>
          </w:tcPr>
          <w:p w:rsidR="00372FE0" w:rsidRPr="000D380B" w:rsidRDefault="005910BB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комбинаторные задачи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4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по теме «</w:t>
            </w:r>
            <w:r w:rsidRPr="000D38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ункция. Свойства квадратного корня</w:t>
            </w: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»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. Функция</w:t>
            </w:r>
            <w:r w:rsidRPr="000D380B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372110" cy="372110"/>
                  <wp:effectExtent l="0" t="0" r="0" b="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110" cy="37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5-46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proofErr w:type="spell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у=</w:t>
            </w:r>
            <w:proofErr w:type="spell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0D380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, её свойства и график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7-48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Функция</w:t>
            </w:r>
            <w:r w:rsidRPr="000D380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49" type="#_x0000_t75" style="width:32.4pt;height:31.2pt" o:ole="">
                  <v:imagedata r:id="rId53" o:title=""/>
                </v:shape>
                <o:OLEObject Type="Embed" ProgID="Equation.3" ShapeID="_x0000_i1049" DrawAspect="Content" ObjectID="_1597343873" r:id="rId54"/>
              </w:objec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, её свойства и график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9-50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), если известен график функции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1-52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Как  построить график функции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)+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3-54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)+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5-57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x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x</w:t>
            </w:r>
            <w:proofErr w:type="spell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, её свойства и график.</w:t>
            </w:r>
          </w:p>
        </w:tc>
      </w:tr>
      <w:tr w:rsidR="00372FE0" w:rsidRPr="000D380B" w:rsidTr="00365519">
        <w:trPr>
          <w:trHeight w:val="774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8-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Графическое решение квадратных уравнений.</w:t>
            </w:r>
          </w:p>
        </w:tc>
      </w:tr>
      <w:tr w:rsidR="005910BB" w:rsidRPr="000D380B" w:rsidTr="00365519">
        <w:trPr>
          <w:trHeight w:val="774"/>
        </w:trPr>
        <w:tc>
          <w:tcPr>
            <w:tcW w:w="616" w:type="pct"/>
          </w:tcPr>
          <w:p w:rsidR="005910BB" w:rsidRPr="000D380B" w:rsidRDefault="005910BB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0-61</w:t>
            </w:r>
          </w:p>
        </w:tc>
        <w:tc>
          <w:tcPr>
            <w:tcW w:w="4384" w:type="pct"/>
            <w:vAlign w:val="center"/>
          </w:tcPr>
          <w:p w:rsidR="005910BB" w:rsidRPr="000D380B" w:rsidRDefault="005910BB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рганизованный перебор вариантов. Простейшие вероятностные задачи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5910BB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2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365519">
            <w:pPr>
              <w:ind w:firstLine="3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3  по теме </w:t>
            </w:r>
            <w:r w:rsidRPr="000D38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 Квадратичная функция. Функция»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уравн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3-6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сновные понятия квадратного уравн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6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Формулы корней квадратного уравн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5910BB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9</w:t>
            </w:r>
            <w:r w:rsidR="00372FE0"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7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7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7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Еще одна формула корней квадратного уравн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7</w:t>
            </w:r>
            <w:r w:rsidR="005910B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 Виета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5910BB" w:rsidP="005910BB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9</w:t>
            </w:r>
            <w:r w:rsidR="00372FE0"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-8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5910BB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1-</w:t>
            </w:r>
            <w:r w:rsidR="00372FE0"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2</w:t>
            </w:r>
          </w:p>
        </w:tc>
        <w:tc>
          <w:tcPr>
            <w:tcW w:w="4384" w:type="pct"/>
            <w:vAlign w:val="center"/>
          </w:tcPr>
          <w:p w:rsidR="00372FE0" w:rsidRPr="000D380B" w:rsidRDefault="003216D6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рево вариантов. Простейшие вероятностные задачи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83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4 по теме </w:t>
            </w:r>
            <w:r w:rsidRPr="000D38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Квадратные уравнения»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4-86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7-89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линейных неравенств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0-91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квадратных неравенств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2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линейных  и квадратных неравенств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3-94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монотонность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5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иближенные значения действительных чисел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6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тандартный вид положительного числ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7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365519">
            <w:pPr>
              <w:ind w:firstLine="3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5 по теме </w:t>
            </w:r>
            <w:r w:rsidRPr="000D380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«Неравенства»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8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зерв. Работа над ошибками. Закрепление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торение. 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9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.</w:t>
            </w:r>
            <w:r w:rsidR="00AD535D"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0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неравенств.</w:t>
            </w:r>
            <w:r w:rsidR="00AD535D"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.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1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</w:t>
            </w:r>
          </w:p>
        </w:tc>
      </w:tr>
      <w:tr w:rsidR="00372FE0" w:rsidRPr="000D380B" w:rsidTr="00372FE0">
        <w:trPr>
          <w:trHeight w:val="388"/>
        </w:trPr>
        <w:tc>
          <w:tcPr>
            <w:tcW w:w="616" w:type="pct"/>
          </w:tcPr>
          <w:p w:rsidR="00372FE0" w:rsidRPr="000D380B" w:rsidRDefault="00372FE0" w:rsidP="00B17BA9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2</w:t>
            </w:r>
          </w:p>
        </w:tc>
        <w:tc>
          <w:tcPr>
            <w:tcW w:w="4384" w:type="pct"/>
            <w:vAlign w:val="center"/>
          </w:tcPr>
          <w:p w:rsidR="00372FE0" w:rsidRPr="000D380B" w:rsidRDefault="00372FE0" w:rsidP="00B17BA9">
            <w:pPr>
              <w:ind w:firstLine="3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абота над ошибками.</w:t>
            </w:r>
          </w:p>
        </w:tc>
      </w:tr>
    </w:tbl>
    <w:p w:rsidR="00372FE0" w:rsidRPr="000D380B" w:rsidRDefault="00372FE0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72FE0" w:rsidRPr="000D380B" w:rsidRDefault="00372FE0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D380B">
        <w:rPr>
          <w:rFonts w:ascii="Times New Roman" w:hAnsi="Times New Roman" w:cs="Times New Roman"/>
          <w:b/>
          <w:sz w:val="24"/>
          <w:szCs w:val="24"/>
        </w:rPr>
        <w:t>9 класс (3 часа).</w:t>
      </w:r>
    </w:p>
    <w:p w:rsidR="00372FE0" w:rsidRPr="000D380B" w:rsidRDefault="00372FE0" w:rsidP="00372FE0">
      <w:pPr>
        <w:spacing w:after="0" w:line="240" w:lineRule="auto"/>
        <w:ind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9"/>
        <w:tblW w:w="10348" w:type="dxa"/>
        <w:tblInd w:w="-601" w:type="dxa"/>
        <w:tblLook w:val="04A0"/>
      </w:tblPr>
      <w:tblGrid>
        <w:gridCol w:w="851"/>
        <w:gridCol w:w="9497"/>
      </w:tblGrid>
      <w:tr w:rsidR="00372FE0" w:rsidRPr="000D380B" w:rsidTr="00372FE0">
        <w:trPr>
          <w:trHeight w:val="323"/>
        </w:trPr>
        <w:tc>
          <w:tcPr>
            <w:tcW w:w="851" w:type="dxa"/>
            <w:vMerge w:val="restart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</w:p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Урока</w:t>
            </w:r>
          </w:p>
        </w:tc>
        <w:tc>
          <w:tcPr>
            <w:tcW w:w="9497" w:type="dxa"/>
          </w:tcPr>
          <w:p w:rsidR="00372FE0" w:rsidRPr="000D380B" w:rsidRDefault="00372FE0" w:rsidP="00372FE0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учебного материала</w:t>
            </w:r>
          </w:p>
        </w:tc>
      </w:tr>
      <w:tr w:rsidR="00372FE0" w:rsidRPr="000D380B" w:rsidTr="00372FE0">
        <w:trPr>
          <w:trHeight w:val="322"/>
        </w:trPr>
        <w:tc>
          <w:tcPr>
            <w:tcW w:w="851" w:type="dxa"/>
            <w:vMerge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497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widowControl w:val="0"/>
              <w:spacing w:before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6 часов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-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Алгебраические дроби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-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Квадратные уравнения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Неравенства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Контрольная работа</w:t>
            </w: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неравенства и их системы (14 часов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-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Линейные и квадратные неравенства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циональные неравенства.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1-1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Рациональные неравенства. Примеры решения дробно-рациональных неравенств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онятие множества. Подмножество. Пересечение и объединение множеств. Круги Эйлера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4-1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ножества и операции над ними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6-1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b"/>
              <w:rPr>
                <w:rFonts w:ascii="Times New Roman" w:hAnsi="Times New Roman"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/>
                <w:iCs/>
                <w:sz w:val="24"/>
                <w:szCs w:val="24"/>
              </w:rPr>
              <w:t>Системы  неравенств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онтрольная работа №1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Неравенства и системы неравенств»</w:t>
            </w: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уравнений (13ч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сновные понятия. Рациональные уравнения с двумя переменным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График уравнения с двумя переменным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Неравенства и системы неравен</w:t>
            </w:r>
            <w:proofErr w:type="gram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тв с дв</w:t>
            </w:r>
            <w:proofErr w:type="gramEnd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умя переменным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5-26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b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/>
                <w:sz w:val="24"/>
                <w:szCs w:val="24"/>
              </w:rPr>
              <w:t>Методы решения систем уравнений. Метод подстановк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7-28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Методы решения систем уравнений. Метод алгебраического сложения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Методы решения систем уравнений. Метод введения новых переменных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0-3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истемы уравнений как математические модели реальных ситуаций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онтрольная работа №2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Системы уравнений»</w:t>
            </w: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 (21ч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пределение числовой функции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Область определения, область значений функций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6-37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пособы задания функций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8-3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войства функций. Монотонность, ограниченность, наибольшее, наименьшее значения функций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0-41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Линейная функция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proofErr w:type="spell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m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функция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proofErr w:type="spell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0D380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</w:t>
            </w:r>
            <w:r w:rsidRPr="000D380B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20" w:dyaOrig="220">
                <v:shape id="_x0000_i1050" type="#_x0000_t75" style="width:11.4pt;height:11.4pt" o:ole="">
                  <v:imagedata r:id="rId55" o:title=""/>
                </v:shape>
                <o:OLEObject Type="Embed" ProgID="Equation.3" ShapeID="_x0000_i1050" DrawAspect="Content" ObjectID="_1597343874" r:id="rId56"/>
              </w:objec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0), функция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k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/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функция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position w:val="-8"/>
                <w:sz w:val="24"/>
                <w:szCs w:val="24"/>
                <w:lang w:val="en-US"/>
              </w:rPr>
              <w:object w:dxaOrig="380" w:dyaOrig="360">
                <v:shape id="_x0000_i1051" type="#_x0000_t75" style="width:18pt;height:18pt" o:ole="">
                  <v:imagedata r:id="rId57" o:title=""/>
                </v:shape>
                <o:OLEObject Type="Embed" ProgID="Equation.3" ShapeID="_x0000_i1051" DrawAspect="Content" ObjectID="_1597343875" r:id="rId58"/>
              </w:objec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функция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60" w:dyaOrig="400">
                <v:shape id="_x0000_i1052" type="#_x0000_t75" style="width:12.6pt;height:20.4pt" o:ole="">
                  <v:imagedata r:id="rId59" o:title=""/>
                </v:shape>
                <o:OLEObject Type="Embed" ProgID="Equation.3" ShapeID="_x0000_i1052" DrawAspect="Content" ObjectID="_1597343876" r:id="rId60"/>
              </w:objec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y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=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x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2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  <w:proofErr w:type="spellStart"/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bx</w:t>
            </w:r>
            <w:proofErr w:type="spellEnd"/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+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c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2-4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a"/>
              <w:spacing w:before="0" w:beforeAutospacing="0" w:after="0" w:afterAutospacing="0"/>
              <w:rPr>
                <w:i/>
                <w:iCs/>
              </w:rPr>
            </w:pPr>
            <w:r w:rsidRPr="000D380B">
              <w:rPr>
                <w:color w:val="000000"/>
              </w:rPr>
              <w:t>Четные и нечетные функц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онтрольная работа №3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Числовые функции»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6-48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Функции  </w:t>
            </w:r>
            <w:r w:rsidRPr="000D380B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1400" w:dyaOrig="360">
                <v:shape id="_x0000_i1053" type="#_x0000_t75" style="width:69pt;height:18pt" o:ole="">
                  <v:imagedata r:id="rId61" o:title=""/>
                </v:shape>
                <o:OLEObject Type="Embed" ProgID="Equation.3" ShapeID="_x0000_i1053" DrawAspect="Content" ObjectID="_1597343877" r:id="rId62"/>
              </w:object>
            </w:r>
            <w:r w:rsidRPr="000D380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их  свойства и графики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9-50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b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и  </w:t>
            </w:r>
            <w:r w:rsidRPr="000D380B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719" w:dyaOrig="400">
                <v:shape id="_x0000_i1054" type="#_x0000_t75" style="width:86.4pt;height:20.4pt" o:ole="">
                  <v:imagedata r:id="rId63" o:title=""/>
                </v:shape>
                <o:OLEObject Type="Embed" ProgID="Equation.DSMT4" ShapeID="_x0000_i1054" DrawAspect="Content" ObjectID="_1597343878" r:id="rId64"/>
              </w:object>
            </w:r>
            <w:r w:rsidRPr="000D380B">
              <w:rPr>
                <w:rFonts w:ascii="Times New Roman" w:hAnsi="Times New Roman"/>
                <w:color w:val="000000"/>
                <w:sz w:val="24"/>
                <w:szCs w:val="24"/>
              </w:rPr>
              <w:t>, их свойства и график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1-5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b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Функции  </w:t>
            </w:r>
            <w:r w:rsidRPr="000D380B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1100" w:dyaOrig="360">
                <v:shape id="_x0000_i1055" type="#_x0000_t75" style="width:54.6pt;height:18pt" o:ole="">
                  <v:imagedata r:id="rId65" o:title=""/>
                </v:shape>
                <o:OLEObject Type="Embed" ProgID="Equation.3" ShapeID="_x0000_i1055" DrawAspect="Content" ObjectID="_1597343879" r:id="rId66"/>
              </w:object>
            </w:r>
            <w:r w:rsidRPr="000D380B">
              <w:rPr>
                <w:rFonts w:ascii="Times New Roman" w:hAnsi="Times New Roman"/>
                <w:color w:val="000000"/>
                <w:sz w:val="24"/>
                <w:szCs w:val="24"/>
              </w:rPr>
              <w:t>, ее свойства и график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a"/>
              <w:spacing w:before="0" w:beforeAutospacing="0" w:after="0" w:afterAutospacing="0"/>
              <w:rPr>
                <w:i/>
                <w:iCs/>
              </w:rPr>
            </w:pPr>
            <w:r w:rsidRPr="000D380B">
              <w:rPr>
                <w:color w:val="000000"/>
              </w:rPr>
              <w:t>Функция</w:t>
            </w:r>
            <w:r w:rsidRPr="000D380B">
              <w:rPr>
                <w:color w:val="000000"/>
                <w:position w:val="-10"/>
              </w:rPr>
              <w:object w:dxaOrig="780" w:dyaOrig="380">
                <v:shape id="_x0000_i1056" type="#_x0000_t75" style="width:39pt;height:18pt" o:ole="">
                  <v:imagedata r:id="rId67" o:title=""/>
                </v:shape>
                <o:OLEObject Type="Embed" ProgID="Equation.3" ShapeID="_x0000_i1056" DrawAspect="Content" ObjectID="_1597343880" r:id="rId68"/>
              </w:object>
            </w:r>
            <w:r w:rsidRPr="000D380B">
              <w:rPr>
                <w:color w:val="000000"/>
              </w:rPr>
              <w:t>, ее свойства и график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онтрольная работа №4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Числовые функции»</w:t>
            </w: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Прогрессии (20ч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Числовые последовательности. Определение числовой последовательности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6-57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налитическое, словесное и рекуррентное здание последовательности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Монотонные последовательност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9-60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рифметическая прогрессия. Основные понятия. Формула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арифметической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1-6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Формула суммы членов конечной арифметической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Характеристическое свойство арифметической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4-66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и суммы членов арифметической 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еометрическая прогрессия. Основные понятия. Формула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геометрической прогрессии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8-6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Формула суммы членов конечной геометрической прогрессии Характеристическое свойство геометрической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0-7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ение задач на нахождение 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n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-го члена и суммы членов конечной геометрической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онтрольная работа №5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Прогрессии»</w:t>
            </w: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комбинаторики, статистики и теории вероятностей (10ч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Комбинаторные задач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6-77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римеры комбинаторных задач: переборов вариантов, правило умножения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Статистика – дизайн информации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редставление данных в виде таблиц, диаграмм, графиков. Средние результаты измерений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онятие о статистическом выводе на основе выборк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Простейшие вероятностные задачи. Понятие и примеры случайных событий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Частота событий, вероятность. Равновозможные события и подсчет их вероятност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Экспериментальные данные и вероятности событий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Контрольная работа №6</w:t>
            </w: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о теме «Элементы комбинаторики, статистики и теории вероятностей»</w:t>
            </w:r>
          </w:p>
        </w:tc>
      </w:tr>
      <w:tr w:rsidR="00372FE0" w:rsidRPr="000D380B" w:rsidTr="00372FE0">
        <w:tc>
          <w:tcPr>
            <w:tcW w:w="10348" w:type="dxa"/>
            <w:gridSpan w:val="2"/>
          </w:tcPr>
          <w:p w:rsidR="00372FE0" w:rsidRPr="000D380B" w:rsidRDefault="00372FE0" w:rsidP="00B17BA9">
            <w:pPr>
              <w:pStyle w:val="a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 (15ч)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5-86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>Повторение. Выражения и их преобразования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>Повторение. Уравнения.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8-8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>Повторение. Системы уравнений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0-91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 xml:space="preserve">Повторение. Неравенства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2-93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 xml:space="preserve">Повторение. Функции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>Повторение. Координаты и график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>Повторение. Арифметическая и геометрическая прогрессии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6-97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ad"/>
              <w:spacing w:after="0"/>
              <w:rPr>
                <w:iCs/>
              </w:rPr>
            </w:pPr>
            <w:r w:rsidRPr="000D380B">
              <w:rPr>
                <w:iCs/>
              </w:rPr>
              <w:t>Повторение. Решение текстовых задач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pStyle w:val="NR"/>
              <w:widowControl w:val="0"/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color w:val="000000"/>
                <w:szCs w:val="24"/>
              </w:rPr>
            </w:pPr>
            <w:r w:rsidRPr="000D380B">
              <w:rPr>
                <w:iCs/>
                <w:szCs w:val="24"/>
              </w:rPr>
              <w:t>Повторение.</w:t>
            </w:r>
            <w:r w:rsidRPr="000D380B">
              <w:rPr>
                <w:color w:val="000000"/>
                <w:szCs w:val="24"/>
              </w:rPr>
              <w:t xml:space="preserve"> Элементы логики, комбинаторики, статистики и теории вероятностей. </w:t>
            </w:r>
          </w:p>
        </w:tc>
      </w:tr>
      <w:tr w:rsidR="00372FE0" w:rsidRPr="000D380B" w:rsidTr="00372FE0">
        <w:tc>
          <w:tcPr>
            <w:tcW w:w="851" w:type="dxa"/>
          </w:tcPr>
          <w:p w:rsidR="00372FE0" w:rsidRPr="000D380B" w:rsidRDefault="00372FE0" w:rsidP="00B17BA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9497" w:type="dxa"/>
          </w:tcPr>
          <w:p w:rsidR="00372FE0" w:rsidRPr="000D380B" w:rsidRDefault="00372FE0" w:rsidP="00B17BA9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Calibri" w:hAnsi="Times New Roman" w:cs="Times New Roman"/>
                <w:sz w:val="24"/>
                <w:szCs w:val="24"/>
              </w:rPr>
              <w:t>Контрольная работа №7 «Итоговая за курс алгебры 9 класса»</w:t>
            </w:r>
          </w:p>
        </w:tc>
      </w:tr>
    </w:tbl>
    <w:p w:rsidR="00B17BA9" w:rsidRPr="000D380B" w:rsidRDefault="00B17BA9" w:rsidP="00B25558">
      <w:pPr>
        <w:ind w:left="-284" w:hanging="283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B3039" w:rsidRPr="000D380B" w:rsidRDefault="003B3039" w:rsidP="00B17BA9">
      <w:pPr>
        <w:ind w:left="-284" w:hanging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AD535D" w:rsidRPr="000D380B" w:rsidRDefault="00AD535D" w:rsidP="00AD535D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</w:rPr>
        <w:lastRenderedPageBreak/>
        <w:t>Тематическое планирование</w:t>
      </w:r>
      <w:r w:rsidR="001423D0" w:rsidRPr="000D380B">
        <w:rPr>
          <w:rFonts w:ascii="Times New Roman" w:eastAsia="Calibri" w:hAnsi="Times New Roman" w:cs="Times New Roman"/>
          <w:b/>
          <w:sz w:val="24"/>
          <w:szCs w:val="24"/>
        </w:rPr>
        <w:t xml:space="preserve"> геометрия</w:t>
      </w:r>
    </w:p>
    <w:p w:rsidR="00AD535D" w:rsidRPr="000D380B" w:rsidRDefault="00AD535D" w:rsidP="00AD535D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0D380B">
        <w:rPr>
          <w:rFonts w:ascii="Times New Roman" w:eastAsia="Calibri" w:hAnsi="Times New Roman" w:cs="Times New Roman"/>
          <w:b/>
          <w:sz w:val="24"/>
          <w:szCs w:val="24"/>
        </w:rPr>
        <w:t xml:space="preserve"> 7 класс (2 часа)</w:t>
      </w:r>
    </w:p>
    <w:tbl>
      <w:tblPr>
        <w:tblStyle w:val="a9"/>
        <w:tblW w:w="9322" w:type="dxa"/>
        <w:tblLayout w:type="fixed"/>
        <w:tblLook w:val="0480"/>
      </w:tblPr>
      <w:tblGrid>
        <w:gridCol w:w="911"/>
        <w:gridCol w:w="8411"/>
      </w:tblGrid>
      <w:tr w:rsidR="008E7F3E" w:rsidRPr="000D380B" w:rsidTr="008E7F3E">
        <w:trPr>
          <w:trHeight w:val="534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одержание</w:t>
            </w:r>
          </w:p>
        </w:tc>
      </w:tr>
      <w:tr w:rsidR="008E7F3E" w:rsidRPr="000D380B" w:rsidTr="008E7F3E">
        <w:trPr>
          <w:trHeight w:val="342"/>
        </w:trPr>
        <w:tc>
          <w:tcPr>
            <w:tcW w:w="9322" w:type="dxa"/>
            <w:gridSpan w:val="2"/>
          </w:tcPr>
          <w:p w:rsidR="008E7F3E" w:rsidRPr="000D380B" w:rsidRDefault="008E7F3E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Начальные геометрические сведения (12 часов)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ямая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и отрезок 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Луч и угол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равнение отрезков и угл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змерение отрезк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112548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Измерение отрезков»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11" w:type="dxa"/>
          </w:tcPr>
          <w:p w:rsidR="008E7F3E" w:rsidRPr="000D380B" w:rsidRDefault="00F9725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змерение угл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Измерение углов»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межные и вертикальные углы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дготовка к контрольной работе</w:t>
            </w:r>
          </w:p>
        </w:tc>
      </w:tr>
      <w:tr w:rsidR="008E7F3E" w:rsidRPr="000D380B" w:rsidTr="008E7F3E">
        <w:trPr>
          <w:trHeight w:val="433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1 «Начальные геометрические сведения»</w:t>
            </w:r>
          </w:p>
        </w:tc>
      </w:tr>
      <w:tr w:rsidR="008E7F3E" w:rsidRPr="000D380B" w:rsidTr="008E7F3E">
        <w:trPr>
          <w:trHeight w:val="433"/>
        </w:trPr>
        <w:tc>
          <w:tcPr>
            <w:tcW w:w="9322" w:type="dxa"/>
            <w:gridSpan w:val="2"/>
          </w:tcPr>
          <w:p w:rsidR="008E7F3E" w:rsidRPr="000D380B" w:rsidRDefault="00DA5804" w:rsidP="008E7F3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еугольники (18</w:t>
            </w:r>
            <w:r w:rsidR="008E7F3E"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асов)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реугольник. Первый признак равенства треугольник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готовым чертежам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Треугольник. Первый признак равенства треугольников»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 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ой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Медианы, биссектрисы и высоты треугольника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войства равнобедренного треугольника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Второй  признак равенства треугольник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войства равнобедренного треугольника»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Второй  признак равенства треугольник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ретий признак равенства треугольников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изнаки равенства треугольников»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кружность. Построение циркулем и линейкой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7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</w:tc>
      </w:tr>
      <w:tr w:rsidR="008E7F3E" w:rsidRPr="000D380B" w:rsidTr="008E7F3E">
        <w:trPr>
          <w:trHeight w:val="13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на построение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дготовка к контрольной работе</w:t>
            </w:r>
          </w:p>
        </w:tc>
      </w:tr>
      <w:tr w:rsidR="008E7F3E" w:rsidRPr="000D380B" w:rsidTr="008E7F3E">
        <w:trPr>
          <w:trHeight w:val="61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 2 «Треугольники»</w:t>
            </w:r>
          </w:p>
        </w:tc>
      </w:tr>
      <w:tr w:rsidR="008E7F3E" w:rsidRPr="000D380B" w:rsidTr="008E7F3E">
        <w:trPr>
          <w:trHeight w:val="357"/>
        </w:trPr>
        <w:tc>
          <w:tcPr>
            <w:tcW w:w="9322" w:type="dxa"/>
            <w:gridSpan w:val="2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араллельные прямые </w:t>
            </w:r>
            <w:proofErr w:type="gramStart"/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 часов)</w:t>
            </w:r>
          </w:p>
        </w:tc>
      </w:tr>
      <w:tr w:rsidR="008E7F3E" w:rsidRPr="000D380B" w:rsidTr="008E7F3E">
        <w:trPr>
          <w:trHeight w:val="48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изнаки параллельности двух прямых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изнаки параллельности двух прямых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Практические способы построения 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араллельных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ых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изнаки параллельности двух прямых»</w:t>
            </w:r>
          </w:p>
        </w:tc>
      </w:tr>
      <w:tr w:rsidR="008E7F3E" w:rsidRPr="000D380B" w:rsidTr="008E7F3E">
        <w:trPr>
          <w:trHeight w:val="48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Аксиомы геометрии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Аксиома 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араллельных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ых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ы об углах, образованных двумя параллельными прямыми и секущей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</w:tr>
      <w:tr w:rsidR="008E7F3E" w:rsidRPr="000D380B" w:rsidTr="008E7F3E">
        <w:trPr>
          <w:trHeight w:val="779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Углы с соответственными параллельными или перпендикулярными сторонами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араллельные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ые»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араллельные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ые»</w:t>
            </w:r>
          </w:p>
        </w:tc>
      </w:tr>
      <w:tr w:rsidR="008E7F3E" w:rsidRPr="000D380B" w:rsidTr="008E7F3E">
        <w:trPr>
          <w:trHeight w:val="667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дготовка к контрольной работе</w:t>
            </w:r>
          </w:p>
        </w:tc>
      </w:tr>
      <w:tr w:rsidR="008E7F3E" w:rsidRPr="000D380B" w:rsidTr="008E7F3E">
        <w:trPr>
          <w:trHeight w:val="48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Контрольная работа №3 </w:t>
            </w:r>
            <w:proofErr w:type="gramStart"/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араллельные</w:t>
            </w:r>
            <w:proofErr w:type="gramEnd"/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прямые</w:t>
            </w:r>
          </w:p>
        </w:tc>
      </w:tr>
      <w:tr w:rsidR="008E7F3E" w:rsidRPr="000D380B" w:rsidTr="008E7F3E">
        <w:trPr>
          <w:trHeight w:val="486"/>
        </w:trPr>
        <w:tc>
          <w:tcPr>
            <w:tcW w:w="9322" w:type="dxa"/>
            <w:gridSpan w:val="2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Соотношения между сторонами и углами треугольника </w:t>
            </w:r>
            <w:proofErr w:type="gramStart"/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="00DA5804"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1</w:t>
            </w: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)</w:t>
            </w:r>
          </w:p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E7F3E" w:rsidRPr="000D380B" w:rsidTr="008E7F3E">
        <w:trPr>
          <w:trHeight w:val="48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 о сумме углов треугольника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411" w:type="dxa"/>
          </w:tcPr>
          <w:p w:rsidR="008E7F3E" w:rsidRPr="000D380B" w:rsidRDefault="008E7F3E" w:rsidP="00F9725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Сумма углов треугольника. 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умма углов треугольников»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Соотношения между сторонами и углами треугольника </w:t>
            </w:r>
          </w:p>
        </w:tc>
      </w:tr>
      <w:tr w:rsidR="008E7F3E" w:rsidRPr="000D380B" w:rsidTr="008E7F3E">
        <w:trPr>
          <w:trHeight w:val="779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9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Неравенство треугольника</w:t>
            </w:r>
          </w:p>
        </w:tc>
      </w:tr>
      <w:tr w:rsidR="008E7F3E" w:rsidRPr="000D380B" w:rsidTr="008E7F3E">
        <w:trPr>
          <w:trHeight w:val="458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. Подготовка к контрольной работе</w:t>
            </w:r>
          </w:p>
        </w:tc>
      </w:tr>
      <w:tr w:rsidR="008E7F3E" w:rsidRPr="000D380B" w:rsidTr="008E7F3E">
        <w:trPr>
          <w:trHeight w:val="1183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№4 Соотношения между сторонами и углами треугольника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ямоугольные треугольники и некоторые их свойства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ямоугольный треугольник»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изнаки равенства прямоугольных треугольников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изнаки равенства прямоугольных треугольников»</w:t>
            </w:r>
          </w:p>
        </w:tc>
      </w:tr>
      <w:tr w:rsidR="00F9725E" w:rsidRPr="000D380B" w:rsidTr="008E7F3E">
        <w:trPr>
          <w:trHeight w:val="458"/>
        </w:trPr>
        <w:tc>
          <w:tcPr>
            <w:tcW w:w="911" w:type="dxa"/>
          </w:tcPr>
          <w:p w:rsidR="00F9725E" w:rsidRPr="000D380B" w:rsidRDefault="00F9725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8411" w:type="dxa"/>
          </w:tcPr>
          <w:p w:rsidR="00F9725E" w:rsidRPr="000D380B" w:rsidRDefault="00F9725E" w:rsidP="00E905C3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изнаки равенства прямоугольных треугольников»</w:t>
            </w:r>
          </w:p>
        </w:tc>
      </w:tr>
      <w:tr w:rsidR="008E7F3E" w:rsidRPr="000D380B" w:rsidTr="008E7F3E">
        <w:trPr>
          <w:trHeight w:val="48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Расстояние от точки 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до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ой. Расстояние между </w:t>
            </w:r>
            <w:proofErr w:type="gramStart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араллельными</w:t>
            </w:r>
            <w:proofErr w:type="gramEnd"/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рямыми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строение треугольника по трем элементам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треугольника по трем элементам </w:t>
            </w:r>
          </w:p>
        </w:tc>
      </w:tr>
      <w:tr w:rsidR="008E7F3E" w:rsidRPr="000D380B" w:rsidTr="008E7F3E">
        <w:trPr>
          <w:trHeight w:val="486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на построение</w:t>
            </w:r>
          </w:p>
        </w:tc>
      </w:tr>
      <w:tr w:rsidR="008E7F3E" w:rsidRPr="000D380B" w:rsidTr="008E7F3E">
        <w:trPr>
          <w:trHeight w:val="472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  <w:r w:rsidR="00F9725E"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ямоугольный треугольник»</w:t>
            </w:r>
          </w:p>
        </w:tc>
      </w:tr>
      <w:tr w:rsidR="008E7F3E" w:rsidRPr="000D380B" w:rsidTr="008E7F3E">
        <w:trPr>
          <w:trHeight w:val="765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дготовка к контрольной работе</w:t>
            </w:r>
          </w:p>
        </w:tc>
      </w:tr>
      <w:tr w:rsidR="008E7F3E" w:rsidRPr="000D380B" w:rsidTr="00DA5804">
        <w:trPr>
          <w:trHeight w:val="360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8411" w:type="dxa"/>
          </w:tcPr>
          <w:p w:rsidR="008E7F3E" w:rsidRPr="000D380B" w:rsidRDefault="008E7F3E" w:rsidP="008E7F3E">
            <w:pPr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 №5Прямоугольные треугольники</w:t>
            </w:r>
          </w:p>
        </w:tc>
      </w:tr>
      <w:tr w:rsidR="00DA5804" w:rsidRPr="000D380B" w:rsidTr="00DA5804">
        <w:trPr>
          <w:trHeight w:val="443"/>
        </w:trPr>
        <w:tc>
          <w:tcPr>
            <w:tcW w:w="9322" w:type="dxa"/>
            <w:gridSpan w:val="2"/>
          </w:tcPr>
          <w:p w:rsidR="00DA5804" w:rsidRPr="000D380B" w:rsidRDefault="00DA5804" w:rsidP="00DA580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овторение. Решение задач </w:t>
            </w: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(4 часа)</w:t>
            </w:r>
          </w:p>
        </w:tc>
      </w:tr>
      <w:tr w:rsidR="008E7F3E" w:rsidRPr="000D380B" w:rsidTr="008E7F3E">
        <w:trPr>
          <w:trHeight w:val="723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8411" w:type="dxa"/>
            <w:vAlign w:val="center"/>
          </w:tcPr>
          <w:p w:rsidR="008E7F3E" w:rsidRPr="000D380B" w:rsidRDefault="008E7F3E" w:rsidP="008E7F3E">
            <w:pPr>
              <w:ind w:left="142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Начальные геометрические сведения»</w:t>
            </w:r>
          </w:p>
        </w:tc>
      </w:tr>
      <w:tr w:rsidR="008E7F3E" w:rsidRPr="000D380B" w:rsidTr="008E7F3E">
        <w:trPr>
          <w:trHeight w:val="987"/>
        </w:trPr>
        <w:tc>
          <w:tcPr>
            <w:tcW w:w="911" w:type="dxa"/>
          </w:tcPr>
          <w:p w:rsidR="008E7F3E" w:rsidRPr="000D380B" w:rsidRDefault="008E7F3E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411" w:type="dxa"/>
            <w:vAlign w:val="center"/>
          </w:tcPr>
          <w:p w:rsidR="008E7F3E" w:rsidRPr="000D380B" w:rsidRDefault="008E7F3E" w:rsidP="008E7F3E">
            <w:pPr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ризнаки равенства прямоугольных треугольников. Равнобедренный треугольник»</w:t>
            </w:r>
          </w:p>
        </w:tc>
      </w:tr>
      <w:tr w:rsidR="008E7F3E" w:rsidRPr="000D380B" w:rsidTr="008E7F3E">
        <w:trPr>
          <w:trHeight w:val="417"/>
        </w:trPr>
        <w:tc>
          <w:tcPr>
            <w:tcW w:w="911" w:type="dxa"/>
          </w:tcPr>
          <w:p w:rsidR="008E7F3E" w:rsidRPr="000D380B" w:rsidRDefault="008E7F3E" w:rsidP="00DA5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DA5804" w:rsidRPr="000D380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11" w:type="dxa"/>
            <w:vAlign w:val="center"/>
          </w:tcPr>
          <w:p w:rsidR="008E7F3E" w:rsidRPr="000D380B" w:rsidRDefault="008E7F3E" w:rsidP="008E7F3E">
            <w:pPr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</w:tr>
      <w:tr w:rsidR="008E7F3E" w:rsidRPr="000D380B" w:rsidTr="008E7F3E">
        <w:trPr>
          <w:trHeight w:val="466"/>
        </w:trPr>
        <w:tc>
          <w:tcPr>
            <w:tcW w:w="911" w:type="dxa"/>
          </w:tcPr>
          <w:p w:rsidR="008E7F3E" w:rsidRPr="000D380B" w:rsidRDefault="00DA5804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8411" w:type="dxa"/>
            <w:vAlign w:val="center"/>
          </w:tcPr>
          <w:p w:rsidR="008E7F3E" w:rsidRPr="000D380B" w:rsidRDefault="008E7F3E" w:rsidP="008E7F3E">
            <w:pPr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  <w:p w:rsidR="008E7F3E" w:rsidRPr="000D380B" w:rsidRDefault="008E7F3E" w:rsidP="008E7F3E">
            <w:pPr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E551A" w:rsidRPr="000D380B" w:rsidRDefault="00AE551A" w:rsidP="00AE551A">
      <w:pPr>
        <w:ind w:left="-284" w:hanging="28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72FD" w:rsidRPr="000D380B" w:rsidRDefault="001772FD" w:rsidP="00AD535D">
      <w:pPr>
        <w:ind w:hanging="567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D535D" w:rsidRPr="000D380B" w:rsidRDefault="00AD535D" w:rsidP="001423D0">
      <w:pPr>
        <w:ind w:hanging="567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D380B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8 </w:t>
      </w:r>
      <w:r w:rsidRPr="000D380B">
        <w:rPr>
          <w:rFonts w:ascii="Times New Roman" w:eastAsiaTheme="minorEastAsia" w:hAnsi="Times New Roman" w:cs="Times New Roman"/>
          <w:b/>
          <w:sz w:val="24"/>
          <w:szCs w:val="24"/>
        </w:rPr>
        <w:t>класс (2 часа)</w:t>
      </w:r>
    </w:p>
    <w:tbl>
      <w:tblPr>
        <w:tblW w:w="5758" w:type="pct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76"/>
        <w:gridCol w:w="290"/>
        <w:gridCol w:w="8641"/>
      </w:tblGrid>
      <w:tr w:rsidR="00F72417" w:rsidRPr="000D380B" w:rsidTr="00025F80">
        <w:trPr>
          <w:trHeight w:val="416"/>
        </w:trPr>
        <w:tc>
          <w:tcPr>
            <w:tcW w:w="767" w:type="pct"/>
            <w:gridSpan w:val="2"/>
            <w:vMerge w:val="restar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№ урока</w:t>
            </w:r>
          </w:p>
        </w:tc>
        <w:tc>
          <w:tcPr>
            <w:tcW w:w="4233" w:type="pct"/>
            <w:vMerge w:val="restart"/>
            <w:shd w:val="clear" w:color="auto" w:fill="auto"/>
          </w:tcPr>
          <w:p w:rsidR="00F72417" w:rsidRPr="000D380B" w:rsidRDefault="00025F80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материала</w:t>
            </w:r>
          </w:p>
        </w:tc>
      </w:tr>
      <w:tr w:rsidR="00F72417" w:rsidRPr="000D380B" w:rsidTr="00025F80">
        <w:trPr>
          <w:trHeight w:val="276"/>
        </w:trPr>
        <w:tc>
          <w:tcPr>
            <w:tcW w:w="767" w:type="pct"/>
            <w:gridSpan w:val="2"/>
            <w:vMerge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3" w:type="pct"/>
            <w:vMerge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rPr>
          <w:trHeight w:val="351"/>
        </w:trPr>
        <w:tc>
          <w:tcPr>
            <w:tcW w:w="5000" w:type="pct"/>
            <w:gridSpan w:val="3"/>
            <w:shd w:val="clear" w:color="auto" w:fill="auto"/>
          </w:tcPr>
          <w:p w:rsidR="00F72417" w:rsidRPr="000D380B" w:rsidRDefault="00F72417" w:rsidP="00F72417">
            <w:pPr>
              <w:pStyle w:val="a5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тырехугольники- 14 часов.</w:t>
            </w:r>
          </w:p>
        </w:tc>
      </w:tr>
      <w:tr w:rsidR="00F72417" w:rsidRPr="000D380B" w:rsidTr="00025F80">
        <w:trPr>
          <w:trHeight w:val="351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Многоугольник. Выпуклый многоугольник.</w:t>
            </w:r>
          </w:p>
        </w:tc>
      </w:tr>
      <w:tr w:rsidR="00F72417" w:rsidRPr="000D380B" w:rsidTr="00025F80">
        <w:trPr>
          <w:trHeight w:val="980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Четырехугольник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Многоугольник»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араллелограмм и его свойства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изнаки параллелограмма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«Параллелограмм»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рапеция. Определение и   её свойства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rPr>
          <w:trHeight w:val="427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 Фалеса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Задачи на построение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rPr>
          <w:trHeight w:val="541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ямоугольник.</w:t>
            </w:r>
          </w:p>
        </w:tc>
      </w:tr>
      <w:tr w:rsidR="00F72417" w:rsidRPr="000D380B" w:rsidTr="00025F80">
        <w:trPr>
          <w:trHeight w:val="549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омб. Квадрат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севая и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br/>
              <w:t>центральная симметрия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br/>
              <w:t>теме: «Четырехугольники».</w:t>
            </w:r>
          </w:p>
        </w:tc>
      </w:tr>
      <w:tr w:rsidR="00F72417" w:rsidRPr="000D380B" w:rsidTr="00025F80">
        <w:trPr>
          <w:trHeight w:val="431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по теме: «Четырехугольники»</w:t>
            </w:r>
          </w:p>
        </w:tc>
      </w:tr>
      <w:tr w:rsidR="00F72417" w:rsidRPr="000D380B" w:rsidTr="00025F80">
        <w:trPr>
          <w:trHeight w:val="431"/>
        </w:trPr>
        <w:tc>
          <w:tcPr>
            <w:tcW w:w="5000" w:type="pct"/>
            <w:gridSpan w:val="3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ощадь– 13 часов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нятие площади многоугольника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лощадь прямоугольника, площадь квадрата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rPr>
          <w:trHeight w:val="553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лощадь параллелограмма, ромба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лощадь треугольника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rPr>
          <w:trHeight w:val="555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025F80" w:rsidRPr="000D380B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0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лощадь трапеции.</w:t>
            </w:r>
          </w:p>
        </w:tc>
      </w:tr>
      <w:tr w:rsidR="00F72417" w:rsidRPr="000D380B" w:rsidTr="00025F80">
        <w:trPr>
          <w:trHeight w:val="1234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1-  22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лощади»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rPr>
          <w:trHeight w:val="471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 Пифагора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, обратная теоремы Пифагора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5-26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Теорема Пифагора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лощадь»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2 по теме «Площади»</w:t>
            </w:r>
          </w:p>
        </w:tc>
      </w:tr>
      <w:tr w:rsidR="00025F80" w:rsidRPr="000D380B" w:rsidTr="00025F80">
        <w:tc>
          <w:tcPr>
            <w:tcW w:w="5000" w:type="pct"/>
            <w:gridSpan w:val="3"/>
            <w:shd w:val="clear" w:color="auto" w:fill="auto"/>
          </w:tcPr>
          <w:p w:rsidR="00025F80" w:rsidRPr="000D380B" w:rsidRDefault="00025F80" w:rsidP="00025F8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добные треугольники – 17 часов</w:t>
            </w:r>
          </w:p>
        </w:tc>
      </w:tr>
      <w:tr w:rsidR="00F72417" w:rsidRPr="000D380B" w:rsidTr="00025F80">
        <w:trPr>
          <w:trHeight w:val="409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опорциональные отрезки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пределение подобных треугольников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тношение площадей подобных треугольников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ервый и второй  признаки  подобия треугольников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2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ретий признак подобия треугольников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Признаки подобия треугольников»</w:t>
            </w:r>
          </w:p>
        </w:tc>
      </w:tr>
      <w:tr w:rsidR="00F72417" w:rsidRPr="000D380B" w:rsidTr="00025F80">
        <w:trPr>
          <w:trHeight w:val="428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Средняя линия треугольника. 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4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опорциональные отрезки в прямоугольном треугольнике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актические приложения подобия треугольников. Задачи на построение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Измерительные работы на местности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6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 подобии произвольных фигур.</w:t>
            </w:r>
          </w:p>
        </w:tc>
      </w:tr>
      <w:tr w:rsidR="00F72417" w:rsidRPr="000D380B" w:rsidTr="00025F80">
        <w:trPr>
          <w:trHeight w:val="1293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7-38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рименение подобия к решению задач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9-</w:t>
            </w:r>
            <w:r w:rsidR="00025F80" w:rsidRPr="000D380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0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инус, косинус, тангенс острого угла прямоугольного треугольника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1-42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Значения синуса, косинуса и тангенса для углов 30, 45,60, 90 градусов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3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Соотношение между сторонами и углами прямоугольного треугольника»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4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4 по теме: «Подобные треугольники».</w:t>
            </w:r>
          </w:p>
        </w:tc>
      </w:tr>
      <w:tr w:rsidR="00025F80" w:rsidRPr="000D380B" w:rsidTr="00025F80">
        <w:tc>
          <w:tcPr>
            <w:tcW w:w="5000" w:type="pct"/>
            <w:gridSpan w:val="3"/>
            <w:shd w:val="clear" w:color="auto" w:fill="auto"/>
          </w:tcPr>
          <w:p w:rsidR="00025F80" w:rsidRPr="000D380B" w:rsidRDefault="00025F80" w:rsidP="004845F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кружность – 1</w:t>
            </w:r>
            <w:r w:rsidR="004845FD"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</w:t>
            </w:r>
          </w:p>
        </w:tc>
      </w:tr>
      <w:tr w:rsidR="00F72417" w:rsidRPr="000D380B" w:rsidTr="00025F80">
        <w:trPr>
          <w:trHeight w:val="468"/>
        </w:trPr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5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Взаимное расположение прямой и окружности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6-47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асательная к окружности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8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Градусная мера дуги окружности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9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рема о вписанном угле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0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Центральные и вписанные углы»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1-52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 об отрезках пересекающихся хорд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3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войство биссектрисы и серединного перпендикуляра к отрезку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4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Теорема о пересечении высот треугольника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5-56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Четыре замечательные точки треугольника».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7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Вписанная окружность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8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писанная окружность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9-60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о теме: «Вписанная и описанная окружность». </w:t>
            </w:r>
          </w:p>
        </w:tc>
      </w:tr>
      <w:tr w:rsidR="00F72417" w:rsidRPr="000D380B" w:rsidTr="00025F80">
        <w:tc>
          <w:tcPr>
            <w:tcW w:w="767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1.</w:t>
            </w:r>
          </w:p>
        </w:tc>
        <w:tc>
          <w:tcPr>
            <w:tcW w:w="4233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6 по теме: «Окружность».</w:t>
            </w:r>
          </w:p>
        </w:tc>
      </w:tr>
      <w:tr w:rsidR="00025F80" w:rsidRPr="000D380B" w:rsidTr="00025F80">
        <w:tc>
          <w:tcPr>
            <w:tcW w:w="5000" w:type="pct"/>
            <w:gridSpan w:val="3"/>
            <w:shd w:val="clear" w:color="auto" w:fill="auto"/>
          </w:tcPr>
          <w:p w:rsidR="00025F80" w:rsidRPr="000D380B" w:rsidRDefault="00025F80" w:rsidP="00025F8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7часов</w:t>
            </w:r>
          </w:p>
        </w:tc>
      </w:tr>
      <w:tr w:rsidR="00F72417" w:rsidRPr="000D380B" w:rsidTr="00025F80">
        <w:tc>
          <w:tcPr>
            <w:tcW w:w="625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2-63.</w:t>
            </w:r>
          </w:p>
        </w:tc>
        <w:tc>
          <w:tcPr>
            <w:tcW w:w="4375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Четырехугольники.</w:t>
            </w:r>
          </w:p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Окружность.</w:t>
            </w:r>
          </w:p>
        </w:tc>
      </w:tr>
      <w:tr w:rsidR="00F72417" w:rsidRPr="000D380B" w:rsidTr="00025F80">
        <w:tc>
          <w:tcPr>
            <w:tcW w:w="625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4-65.</w:t>
            </w:r>
          </w:p>
        </w:tc>
        <w:tc>
          <w:tcPr>
            <w:tcW w:w="4375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Площадь.</w:t>
            </w:r>
          </w:p>
        </w:tc>
      </w:tr>
      <w:tr w:rsidR="00F72417" w:rsidRPr="000D380B" w:rsidTr="00025F80">
        <w:tc>
          <w:tcPr>
            <w:tcW w:w="625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6-67.</w:t>
            </w:r>
          </w:p>
        </w:tc>
        <w:tc>
          <w:tcPr>
            <w:tcW w:w="4375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Подобные треугольники.</w:t>
            </w:r>
          </w:p>
        </w:tc>
      </w:tr>
      <w:tr w:rsidR="00F72417" w:rsidRPr="000D380B" w:rsidTr="00025F80">
        <w:trPr>
          <w:trHeight w:val="735"/>
        </w:trPr>
        <w:tc>
          <w:tcPr>
            <w:tcW w:w="625" w:type="pct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8.</w:t>
            </w:r>
          </w:p>
        </w:tc>
        <w:tc>
          <w:tcPr>
            <w:tcW w:w="4375" w:type="pct"/>
            <w:gridSpan w:val="2"/>
            <w:shd w:val="clear" w:color="auto" w:fill="auto"/>
          </w:tcPr>
          <w:p w:rsidR="00F72417" w:rsidRPr="000D380B" w:rsidRDefault="00F72417" w:rsidP="00F7241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Итоговая контрольная работа</w:t>
            </w:r>
          </w:p>
        </w:tc>
      </w:tr>
    </w:tbl>
    <w:p w:rsidR="003B3039" w:rsidRPr="000D380B" w:rsidRDefault="003B3039" w:rsidP="00AD535D">
      <w:pPr>
        <w:ind w:hanging="567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AD535D" w:rsidRPr="000D380B" w:rsidRDefault="00AD535D" w:rsidP="00AD535D">
      <w:pPr>
        <w:ind w:hanging="567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D380B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9</w:t>
      </w:r>
      <w:r w:rsidRPr="000D380B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0D380B">
        <w:rPr>
          <w:rFonts w:ascii="Times New Roman" w:eastAsiaTheme="minorEastAsia" w:hAnsi="Times New Roman" w:cs="Times New Roman"/>
          <w:b/>
          <w:sz w:val="24"/>
          <w:szCs w:val="24"/>
        </w:rPr>
        <w:t>класс (2 часа)</w:t>
      </w:r>
    </w:p>
    <w:tbl>
      <w:tblPr>
        <w:tblStyle w:val="a9"/>
        <w:tblW w:w="10207" w:type="dxa"/>
        <w:tblInd w:w="-601" w:type="dxa"/>
        <w:tblLook w:val="04A0"/>
      </w:tblPr>
      <w:tblGrid>
        <w:gridCol w:w="1276"/>
        <w:gridCol w:w="8931"/>
      </w:tblGrid>
      <w:tr w:rsidR="001772FD" w:rsidRPr="000D380B" w:rsidTr="001772FD">
        <w:trPr>
          <w:trHeight w:val="676"/>
        </w:trPr>
        <w:tc>
          <w:tcPr>
            <w:tcW w:w="1276" w:type="dxa"/>
          </w:tcPr>
          <w:p w:rsidR="001772FD" w:rsidRPr="000D380B" w:rsidRDefault="001772FD" w:rsidP="001772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8931" w:type="dxa"/>
          </w:tcPr>
          <w:p w:rsidR="001772FD" w:rsidRPr="000D380B" w:rsidRDefault="001772F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Содержание учебного материала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widowControl w:val="0"/>
              <w:spacing w:before="12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2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31" w:type="dxa"/>
          </w:tcPr>
          <w:p w:rsidR="00AD535D" w:rsidRPr="000D380B" w:rsidRDefault="00AD535D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Четырехугольник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931" w:type="dxa"/>
          </w:tcPr>
          <w:p w:rsidR="00AD535D" w:rsidRPr="000D380B" w:rsidRDefault="00AD535D" w:rsidP="008E7F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Повторение. Площади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Векторы     (8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нятие вектора. Равенство векторов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ткладывание вектора от данной точк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двух векторов. Законы сложения векторов. Правило параллелограмм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нескольких векторов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тание векторов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вектора на число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редняя линия трапеци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нтрольная работа №1. «Векторы»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Метод координат  (9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вектора по двум данным неколлинеарным векторам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Координаты вектор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3-1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ростейшие задачи в координатах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методом координат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е окружност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авнение </w:t>
            </w:r>
            <w:proofErr w:type="gramStart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рямой</w:t>
            </w:r>
            <w:proofErr w:type="gramEnd"/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Урок подготовки к контрольной работе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нтрольная работа №2</w:t>
            </w: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</w:t>
            </w: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Метод координат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Соотношения между сторонами и углами треугольника. Скалярное произведение векторов (14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0-22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инус, косинус, тангенс угл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о площади треугольник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ы синусов и косинусов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5-2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треугольников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Измерительные работы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бобщающий урок по теме: «Соотношения между сторонами и углами треугольника»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Угол между векторами. Скалярное произведение векторов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калярное произведение векторов в координатах. Свойства скалярного произведения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калярное произведение и его свойств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бобщающий урок по теме</w:t>
            </w: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«</w:t>
            </w:r>
            <w:r w:rsidRPr="000D380B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Соотношения между сторонами и углами треугольника. Скалярное произведение векторов»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нтрольная работа № 3</w:t>
            </w: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Соотношения между сторонами и углами треугольника. Скалярное произведение векторов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Длина окружности и площадь круга (12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равильный многоугольник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кружность, описанная около правильного многоугольника</w:t>
            </w:r>
            <w:proofErr w:type="gramStart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proofErr w:type="gramEnd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вписанная в правильный многоугольник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 «Правильный многоугольник»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Длина окружност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Длина окружности. Решение задач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круга и кругового сектор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лощадь круга и кругового сектора. Решение задач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бобщающий урок по теме</w:t>
            </w: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Длина окружности. Площадь круг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по теме</w:t>
            </w: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Длина окружности. Площадь круга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рок подготовки к </w:t>
            </w:r>
            <w:proofErr w:type="gramStart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к</w:t>
            </w:r>
            <w:proofErr w:type="gramEnd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/</w:t>
            </w:r>
            <w:proofErr w:type="spellStart"/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proofErr w:type="spellEnd"/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нтрольная работа № 4 Длина окружности. Площадь круга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Движения (5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тражение плоскости на себя. Понятие движения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движения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араллельный перенос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ворот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нтрольная работа № 5 «Движения»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Начальные сведения из стереометрии </w:t>
            </w:r>
            <w:proofErr w:type="gramStart"/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( </w:t>
            </w:r>
            <w:proofErr w:type="gramEnd"/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Анализ контрольной работы. Предмет стереометрии. Многогранники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Призма. Параллелепипед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Объем тела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Пирамида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Тела и поверхности вращения. Цилиндр.</w:t>
            </w:r>
            <w:r w:rsidR="003B3039"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 xml:space="preserve"> </w:t>
            </w: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Конус. Сфера и шар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color w:val="333333"/>
                <w:sz w:val="24"/>
                <w:szCs w:val="24"/>
                <w:shd w:val="clear" w:color="auto" w:fill="FFFFFF"/>
              </w:rPr>
              <w:t>Решение задач по теме «Тела и поверхности вращения».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Контрольная работа № 6 «</w:t>
            </w:r>
            <w:r w:rsidRPr="000D380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Начальные сведения из стереометрии</w:t>
            </w:r>
            <w:r w:rsidRPr="000D380B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»</w:t>
            </w:r>
          </w:p>
        </w:tc>
      </w:tr>
      <w:tr w:rsidR="00AD535D" w:rsidRPr="000D380B" w:rsidTr="00B45DB1">
        <w:tc>
          <w:tcPr>
            <w:tcW w:w="10207" w:type="dxa"/>
            <w:gridSpan w:val="2"/>
          </w:tcPr>
          <w:p w:rsidR="00AD535D" w:rsidRPr="000D380B" w:rsidRDefault="00AD535D" w:rsidP="008E7F3E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iCs/>
                <w:sz w:val="24"/>
                <w:szCs w:val="24"/>
              </w:rPr>
              <w:t>Повторение курса планиметрии (9 часов)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Об аксиомах планиметри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по темам: Начальные геометрические сведения, Параллельные прямые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0-61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темы: Треугольник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темы: Окружность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3-64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темы: Четырехугольники, Многоугольники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темы: Векторы. Метод координат. Движение</w:t>
            </w:r>
          </w:p>
        </w:tc>
      </w:tr>
      <w:tr w:rsidR="00AD535D" w:rsidRPr="000D380B" w:rsidTr="00B45DB1">
        <w:tc>
          <w:tcPr>
            <w:tcW w:w="1276" w:type="dxa"/>
          </w:tcPr>
          <w:p w:rsidR="00AD535D" w:rsidRPr="000D380B" w:rsidRDefault="00AD535D" w:rsidP="008E7F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380B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8931" w:type="dxa"/>
            <w:vAlign w:val="center"/>
          </w:tcPr>
          <w:p w:rsidR="00AD535D" w:rsidRPr="000D380B" w:rsidRDefault="00AD535D" w:rsidP="008E7F3E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D380B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Итоговая контрольная работа</w:t>
            </w:r>
          </w:p>
        </w:tc>
      </w:tr>
    </w:tbl>
    <w:p w:rsidR="00AE551A" w:rsidRPr="000D380B" w:rsidRDefault="00AE551A" w:rsidP="003B3039">
      <w:pPr>
        <w:rPr>
          <w:rFonts w:ascii="Times New Roman" w:hAnsi="Times New Roman" w:cs="Times New Roman"/>
          <w:b/>
          <w:sz w:val="24"/>
          <w:szCs w:val="24"/>
        </w:rPr>
      </w:pPr>
    </w:p>
    <w:sectPr w:rsidR="00AE551A" w:rsidRPr="000D380B" w:rsidSect="001423D0">
      <w:pgSz w:w="11906" w:h="16838"/>
      <w:pgMar w:top="1134" w:right="1558" w:bottom="709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94D53" w:rsidRDefault="00294D53" w:rsidP="000D380B">
      <w:pPr>
        <w:spacing w:after="0" w:line="240" w:lineRule="auto"/>
      </w:pPr>
      <w:r>
        <w:separator/>
      </w:r>
    </w:p>
  </w:endnote>
  <w:endnote w:type="continuationSeparator" w:id="0">
    <w:p w:rsidR="00294D53" w:rsidRDefault="00294D53" w:rsidP="000D38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94D53" w:rsidRDefault="00294D53" w:rsidP="000D380B">
      <w:pPr>
        <w:spacing w:after="0" w:line="240" w:lineRule="auto"/>
      </w:pPr>
      <w:r>
        <w:separator/>
      </w:r>
    </w:p>
  </w:footnote>
  <w:footnote w:type="continuationSeparator" w:id="0">
    <w:p w:rsidR="00294D53" w:rsidRDefault="00294D53" w:rsidP="000D380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D3B4E"/>
    <w:multiLevelType w:val="hybridMultilevel"/>
    <w:tmpl w:val="896A0E8C"/>
    <w:lvl w:ilvl="0" w:tplc="C756D8F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A93A66"/>
    <w:multiLevelType w:val="hybridMultilevel"/>
    <w:tmpl w:val="8DEC1B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3E62A71"/>
    <w:multiLevelType w:val="hybridMultilevel"/>
    <w:tmpl w:val="E6A4A4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2"/>
  </w:num>
  <w:num w:numId="3">
    <w:abstractNumId w:val="2"/>
  </w:num>
  <w:num w:numId="4">
    <w:abstractNumId w:val="4"/>
    <w:lvlOverride w:ilvl="0">
      <w:startOverride w:val="1"/>
    </w:lvlOverride>
  </w:num>
  <w:num w:numId="5">
    <w:abstractNumId w:val="13"/>
  </w:num>
  <w:num w:numId="6">
    <w:abstractNumId w:val="9"/>
  </w:num>
  <w:num w:numId="7">
    <w:abstractNumId w:val="5"/>
  </w:num>
  <w:num w:numId="8">
    <w:abstractNumId w:val="11"/>
  </w:num>
  <w:num w:numId="9">
    <w:abstractNumId w:val="1"/>
  </w:num>
  <w:num w:numId="10">
    <w:abstractNumId w:val="6"/>
  </w:num>
  <w:num w:numId="11">
    <w:abstractNumId w:val="8"/>
  </w:num>
  <w:num w:numId="12">
    <w:abstractNumId w:val="10"/>
  </w:num>
  <w:num w:numId="13">
    <w:abstractNumId w:val="3"/>
  </w:num>
  <w:num w:numId="1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2053B"/>
    <w:rsid w:val="0000570F"/>
    <w:rsid w:val="00024AF8"/>
    <w:rsid w:val="00025F80"/>
    <w:rsid w:val="000D380B"/>
    <w:rsid w:val="00112548"/>
    <w:rsid w:val="001423D0"/>
    <w:rsid w:val="001772FD"/>
    <w:rsid w:val="001B6BE4"/>
    <w:rsid w:val="00236473"/>
    <w:rsid w:val="00294D53"/>
    <w:rsid w:val="003216D6"/>
    <w:rsid w:val="003412A8"/>
    <w:rsid w:val="00365519"/>
    <w:rsid w:val="00372FE0"/>
    <w:rsid w:val="003B3039"/>
    <w:rsid w:val="003F0272"/>
    <w:rsid w:val="0042053B"/>
    <w:rsid w:val="0045162D"/>
    <w:rsid w:val="004845FD"/>
    <w:rsid w:val="005910BB"/>
    <w:rsid w:val="005D7A9F"/>
    <w:rsid w:val="00624593"/>
    <w:rsid w:val="008E7F3E"/>
    <w:rsid w:val="008F19C3"/>
    <w:rsid w:val="009E492D"/>
    <w:rsid w:val="00A0521C"/>
    <w:rsid w:val="00AD535D"/>
    <w:rsid w:val="00AE551A"/>
    <w:rsid w:val="00B17BA9"/>
    <w:rsid w:val="00B25558"/>
    <w:rsid w:val="00B45DB1"/>
    <w:rsid w:val="00C25434"/>
    <w:rsid w:val="00DA5804"/>
    <w:rsid w:val="00DD7EDF"/>
    <w:rsid w:val="00DF09FD"/>
    <w:rsid w:val="00DF56A0"/>
    <w:rsid w:val="00E905C3"/>
    <w:rsid w:val="00F72417"/>
    <w:rsid w:val="00F972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25558"/>
    <w:pPr>
      <w:spacing w:after="160" w:line="259" w:lineRule="auto"/>
    </w:pPr>
  </w:style>
  <w:style w:type="paragraph" w:styleId="3">
    <w:name w:val="heading 3"/>
    <w:aliases w:val="Обычный 2"/>
    <w:basedOn w:val="a0"/>
    <w:next w:val="a0"/>
    <w:link w:val="30"/>
    <w:qFormat/>
    <w:rsid w:val="000D380B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B25558"/>
    <w:pPr>
      <w:spacing w:after="0" w:line="240" w:lineRule="auto"/>
    </w:pPr>
    <w:rPr>
      <w:rFonts w:eastAsiaTheme="minorEastAsia"/>
      <w:lang w:eastAsia="ru-RU"/>
    </w:rPr>
  </w:style>
  <w:style w:type="paragraph" w:styleId="a5">
    <w:name w:val="List Paragraph"/>
    <w:basedOn w:val="a0"/>
    <w:link w:val="a6"/>
    <w:uiPriority w:val="99"/>
    <w:qFormat/>
    <w:rsid w:val="00B25558"/>
    <w:pPr>
      <w:ind w:left="720"/>
      <w:contextualSpacing/>
    </w:pPr>
  </w:style>
  <w:style w:type="paragraph" w:styleId="a7">
    <w:name w:val="Balloon Text"/>
    <w:basedOn w:val="a0"/>
    <w:link w:val="a8"/>
    <w:uiPriority w:val="99"/>
    <w:semiHidden/>
    <w:unhideWhenUsed/>
    <w:rsid w:val="00DF09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uiPriority w:val="99"/>
    <w:semiHidden/>
    <w:rsid w:val="00DF09FD"/>
    <w:rPr>
      <w:rFonts w:ascii="Tahoma" w:hAnsi="Tahoma" w:cs="Tahoma"/>
      <w:sz w:val="16"/>
      <w:szCs w:val="16"/>
    </w:rPr>
  </w:style>
  <w:style w:type="table" w:styleId="a9">
    <w:name w:val="Table Grid"/>
    <w:basedOn w:val="a2"/>
    <w:uiPriority w:val="59"/>
    <w:rsid w:val="003F02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Normal (Web)"/>
    <w:basedOn w:val="a0"/>
    <w:unhideWhenUsed/>
    <w:rsid w:val="00372FE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Plain Text"/>
    <w:basedOn w:val="a0"/>
    <w:link w:val="ac"/>
    <w:rsid w:val="00372FE0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1"/>
    <w:link w:val="ab"/>
    <w:rsid w:val="00372FE0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R">
    <w:name w:val="NR"/>
    <w:basedOn w:val="a0"/>
    <w:rsid w:val="00372FE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Body Text"/>
    <w:basedOn w:val="a0"/>
    <w:link w:val="ae"/>
    <w:rsid w:val="00372FE0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1"/>
    <w:link w:val="ad"/>
    <w:rsid w:val="00372FE0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">
    <w:name w:val="Сетка таблицы1"/>
    <w:basedOn w:val="a2"/>
    <w:next w:val="a9"/>
    <w:uiPriority w:val="59"/>
    <w:rsid w:val="00AD535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0">
    <w:name w:val="Без интервала1"/>
    <w:rsid w:val="00AD535D"/>
    <w:pPr>
      <w:spacing w:after="0" w:line="240" w:lineRule="auto"/>
    </w:pPr>
    <w:rPr>
      <w:rFonts w:ascii="Calibri" w:eastAsia="Calibri" w:hAnsi="Calibri" w:cs="Calibri"/>
      <w:lang w:eastAsia="ru-RU"/>
    </w:rPr>
  </w:style>
  <w:style w:type="paragraph" w:customStyle="1" w:styleId="ParagraphStyle">
    <w:name w:val="Paragraph Style"/>
    <w:rsid w:val="00DD7EDF"/>
    <w:pPr>
      <w:suppressAutoHyphens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ar-SA"/>
    </w:rPr>
  </w:style>
  <w:style w:type="character" w:customStyle="1" w:styleId="30">
    <w:name w:val="Заголовок 3 Знак"/>
    <w:aliases w:val="Обычный 2 Знак"/>
    <w:basedOn w:val="a1"/>
    <w:link w:val="3"/>
    <w:rsid w:val="000D380B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f">
    <w:name w:val="footnote reference"/>
    <w:uiPriority w:val="99"/>
    <w:rsid w:val="000D380B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0D380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0"/>
    <w:link w:val="af1"/>
    <w:uiPriority w:val="99"/>
    <w:rsid w:val="000D38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0D380B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0D380B"/>
  </w:style>
  <w:style w:type="paragraph" w:customStyle="1" w:styleId="a">
    <w:name w:val="НОМЕРА"/>
    <w:basedOn w:val="aa"/>
    <w:link w:val="af2"/>
    <w:uiPriority w:val="99"/>
    <w:qFormat/>
    <w:rsid w:val="000D380B"/>
    <w:pPr>
      <w:numPr>
        <w:numId w:val="4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2">
    <w:name w:val="НОМЕРА Знак"/>
    <w:link w:val="a"/>
    <w:uiPriority w:val="99"/>
    <w:rsid w:val="000D380B"/>
    <w:rPr>
      <w:rFonts w:ascii="Arial Narrow" w:eastAsia="Calibri" w:hAnsi="Arial Narrow" w:cs="Times New Roman"/>
      <w:sz w:val="18"/>
      <w:szCs w:val="1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33521D-9C4A-4B76-99DB-268ECDA58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48</Pages>
  <Words>11586</Words>
  <Characters>66043</Characters>
  <Application>Microsoft Office Word</Application>
  <DocSecurity>0</DocSecurity>
  <Lines>550</Lines>
  <Paragraphs>1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77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льдо</dc:creator>
  <cp:lastModifiedBy>1</cp:lastModifiedBy>
  <cp:revision>7</cp:revision>
  <dcterms:created xsi:type="dcterms:W3CDTF">2018-09-02T07:58:00Z</dcterms:created>
  <dcterms:modified xsi:type="dcterms:W3CDTF">2018-09-01T16:51:00Z</dcterms:modified>
</cp:coreProperties>
</file>